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33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34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35.xml" ContentType="application/vnd.openxmlformats-officedocument.theme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36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theme/theme37.xml" ContentType="application/vnd.openxmlformats-officedocument.theme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theme/theme38.xml" ContentType="application/vnd.openxmlformats-officedocument.theme+xml"/>
  <Override PartName="/ppt/theme/theme39.xml" ContentType="application/vnd.openxmlformats-officedocument.theme+xml"/>
  <Override PartName="/ppt/theme/theme4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19" r:id="rId25"/>
    <p:sldMasterId id="2147483738" r:id="rId26"/>
    <p:sldMasterId id="2147483757" r:id="rId27"/>
    <p:sldMasterId id="2147483776" r:id="rId28"/>
    <p:sldMasterId id="2147483795" r:id="rId29"/>
    <p:sldMasterId id="2147483814" r:id="rId30"/>
    <p:sldMasterId id="2147483833" r:id="rId31"/>
    <p:sldMasterId id="2147483852" r:id="rId32"/>
    <p:sldMasterId id="2147483871" r:id="rId33"/>
    <p:sldMasterId id="2147483890" r:id="rId34"/>
    <p:sldMasterId id="2147483909" r:id="rId35"/>
    <p:sldMasterId id="2147483928" r:id="rId36"/>
    <p:sldMasterId id="2147483947" r:id="rId37"/>
    <p:sldMasterId id="2147483966" r:id="rId38"/>
  </p:sldMasterIdLst>
  <p:notesMasterIdLst>
    <p:notesMasterId r:id="rId72"/>
  </p:notesMasterIdLst>
  <p:handoutMasterIdLst>
    <p:handoutMasterId r:id="rId73"/>
  </p:handoutMasterIdLst>
  <p:sldIdLst>
    <p:sldId id="1573" r:id="rId39"/>
    <p:sldId id="1323" r:id="rId40"/>
    <p:sldId id="1793" r:id="rId41"/>
    <p:sldId id="1794" r:id="rId42"/>
    <p:sldId id="1797" r:id="rId43"/>
    <p:sldId id="1796" r:id="rId44"/>
    <p:sldId id="1795" r:id="rId45"/>
    <p:sldId id="1716" r:id="rId46"/>
    <p:sldId id="1630" r:id="rId47"/>
    <p:sldId id="1717" r:id="rId48"/>
    <p:sldId id="1718" r:id="rId49"/>
    <p:sldId id="1720" r:id="rId50"/>
    <p:sldId id="1719" r:id="rId51"/>
    <p:sldId id="1763" r:id="rId52"/>
    <p:sldId id="1814" r:id="rId53"/>
    <p:sldId id="1826" r:id="rId54"/>
    <p:sldId id="1825" r:id="rId55"/>
    <p:sldId id="1762" r:id="rId56"/>
    <p:sldId id="1819" r:id="rId57"/>
    <p:sldId id="1815" r:id="rId58"/>
    <p:sldId id="1818" r:id="rId59"/>
    <p:sldId id="1820" r:id="rId60"/>
    <p:sldId id="1816" r:id="rId61"/>
    <p:sldId id="1821" r:id="rId62"/>
    <p:sldId id="1822" r:id="rId63"/>
    <p:sldId id="1823" r:id="rId64"/>
    <p:sldId id="1824" r:id="rId65"/>
    <p:sldId id="1761" r:id="rId66"/>
    <p:sldId id="1759" r:id="rId67"/>
    <p:sldId id="1766" r:id="rId68"/>
    <p:sldId id="1760" r:id="rId69"/>
    <p:sldId id="1721" r:id="rId70"/>
    <p:sldId id="1723" r:id="rId71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99">
          <p15:clr>
            <a:srgbClr val="A4A3A4"/>
          </p15:clr>
        </p15:guide>
        <p15:guide id="2" pos="50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83">
          <p15:clr>
            <a:srgbClr val="A4A3A4"/>
          </p15:clr>
        </p15:guide>
        <p15:guide id="2" pos="211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0000"/>
    <a:srgbClr val="000066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116" d="100"/>
          <a:sy n="116" d="100"/>
        </p:scale>
        <p:origin x="894" y="108"/>
      </p:cViewPr>
      <p:guideLst>
        <p:guide orient="horz" pos="2399"/>
        <p:guide pos="50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2983"/>
        <p:guide pos="2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4.xml"/><Relationship Id="rId47" Type="http://schemas.openxmlformats.org/officeDocument/2006/relationships/slide" Target="slides/slide9.xml"/><Relationship Id="rId50" Type="http://schemas.openxmlformats.org/officeDocument/2006/relationships/slide" Target="slides/slide12.xml"/><Relationship Id="rId55" Type="http://schemas.openxmlformats.org/officeDocument/2006/relationships/slide" Target="slides/slide17.xml"/><Relationship Id="rId63" Type="http://schemas.openxmlformats.org/officeDocument/2006/relationships/slide" Target="slides/slide25.xml"/><Relationship Id="rId68" Type="http://schemas.openxmlformats.org/officeDocument/2006/relationships/slide" Target="slides/slide30.xml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2.xml"/><Relationship Id="rId45" Type="http://schemas.openxmlformats.org/officeDocument/2006/relationships/slide" Target="slides/slide7.xml"/><Relationship Id="rId53" Type="http://schemas.openxmlformats.org/officeDocument/2006/relationships/slide" Target="slides/slide15.xml"/><Relationship Id="rId58" Type="http://schemas.openxmlformats.org/officeDocument/2006/relationships/slide" Target="slides/slide20.xml"/><Relationship Id="rId66" Type="http://schemas.openxmlformats.org/officeDocument/2006/relationships/slide" Target="slides/slide28.xml"/><Relationship Id="rId7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1.xml"/><Relationship Id="rId57" Type="http://schemas.openxmlformats.org/officeDocument/2006/relationships/slide" Target="slides/slide19.xml"/><Relationship Id="rId61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6.xml"/><Relationship Id="rId52" Type="http://schemas.openxmlformats.org/officeDocument/2006/relationships/slide" Target="slides/slide14.xml"/><Relationship Id="rId60" Type="http://schemas.openxmlformats.org/officeDocument/2006/relationships/slide" Target="slides/slide22.xml"/><Relationship Id="rId65" Type="http://schemas.openxmlformats.org/officeDocument/2006/relationships/slide" Target="slides/slide27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5.xml"/><Relationship Id="rId48" Type="http://schemas.openxmlformats.org/officeDocument/2006/relationships/slide" Target="slides/slide10.xml"/><Relationship Id="rId56" Type="http://schemas.openxmlformats.org/officeDocument/2006/relationships/slide" Target="slides/slide18.xml"/><Relationship Id="rId64" Type="http://schemas.openxmlformats.org/officeDocument/2006/relationships/slide" Target="slides/slide26.xml"/><Relationship Id="rId69" Type="http://schemas.openxmlformats.org/officeDocument/2006/relationships/slide" Target="slides/slide31.xml"/><Relationship Id="rId77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3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8.xml"/><Relationship Id="rId59" Type="http://schemas.openxmlformats.org/officeDocument/2006/relationships/slide" Target="slides/slide21.xml"/><Relationship Id="rId67" Type="http://schemas.openxmlformats.org/officeDocument/2006/relationships/slide" Target="slides/slide29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3.xml"/><Relationship Id="rId54" Type="http://schemas.openxmlformats.org/officeDocument/2006/relationships/slide" Target="slides/slide16.xml"/><Relationship Id="rId62" Type="http://schemas.openxmlformats.org/officeDocument/2006/relationships/slide" Target="slides/slide24.xml"/><Relationship Id="rId70" Type="http://schemas.openxmlformats.org/officeDocument/2006/relationships/slide" Target="slides/slide32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1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081235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079129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008246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1EA0E-CE44-463D-9EA8-9090D15ADF4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fld>
            <a:endParaRPr kumimoji="1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7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7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3314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2704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F2CA24-A511-4806-B3A5-1417F5CF9CB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321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19" Type="http://schemas.openxmlformats.org/officeDocument/2006/relationships/theme" Target="../theme/theme33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slideLayout" Target="../slideLayouts/slideLayout222.xml"/><Relationship Id="rId18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slideLayout" Target="../slideLayouts/slideLayout221.xml"/><Relationship Id="rId17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1.xml"/><Relationship Id="rId16" Type="http://schemas.openxmlformats.org/officeDocument/2006/relationships/slideLayout" Target="../slideLayouts/slideLayout22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5" Type="http://schemas.openxmlformats.org/officeDocument/2006/relationships/slideLayout" Target="../slideLayouts/slideLayout224.xml"/><Relationship Id="rId10" Type="http://schemas.openxmlformats.org/officeDocument/2006/relationships/slideLayout" Target="../slideLayouts/slideLayout219.xml"/><Relationship Id="rId19" Type="http://schemas.openxmlformats.org/officeDocument/2006/relationships/theme" Target="../theme/theme34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Relationship Id="rId14" Type="http://schemas.openxmlformats.org/officeDocument/2006/relationships/slideLayout" Target="../slideLayouts/slideLayout223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slideLayout" Target="../slideLayouts/slideLayout240.xml"/><Relationship Id="rId18" Type="http://schemas.openxmlformats.org/officeDocument/2006/relationships/slideLayout" Target="../slideLayouts/slideLayout245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17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29.xml"/><Relationship Id="rId16" Type="http://schemas.openxmlformats.org/officeDocument/2006/relationships/slideLayout" Target="../slideLayouts/slideLayout24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5" Type="http://schemas.openxmlformats.org/officeDocument/2006/relationships/slideLayout" Target="../slideLayouts/slideLayout242.xml"/><Relationship Id="rId10" Type="http://schemas.openxmlformats.org/officeDocument/2006/relationships/slideLayout" Target="../slideLayouts/slideLayout237.xml"/><Relationship Id="rId19" Type="http://schemas.openxmlformats.org/officeDocument/2006/relationships/theme" Target="../theme/theme35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Relationship Id="rId14" Type="http://schemas.openxmlformats.org/officeDocument/2006/relationships/slideLayout" Target="../slideLayouts/slideLayout241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3.xml"/><Relationship Id="rId13" Type="http://schemas.openxmlformats.org/officeDocument/2006/relationships/slideLayout" Target="../slideLayouts/slideLayout258.xml"/><Relationship Id="rId18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48.xml"/><Relationship Id="rId7" Type="http://schemas.openxmlformats.org/officeDocument/2006/relationships/slideLayout" Target="../slideLayouts/slideLayout252.xml"/><Relationship Id="rId12" Type="http://schemas.openxmlformats.org/officeDocument/2006/relationships/slideLayout" Target="../slideLayouts/slideLayout257.xml"/><Relationship Id="rId17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47.xml"/><Relationship Id="rId16" Type="http://schemas.openxmlformats.org/officeDocument/2006/relationships/slideLayout" Target="../slideLayouts/slideLayout26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51.xml"/><Relationship Id="rId11" Type="http://schemas.openxmlformats.org/officeDocument/2006/relationships/slideLayout" Target="../slideLayouts/slideLayout256.xml"/><Relationship Id="rId5" Type="http://schemas.openxmlformats.org/officeDocument/2006/relationships/slideLayout" Target="../slideLayouts/slideLayout250.xml"/><Relationship Id="rId15" Type="http://schemas.openxmlformats.org/officeDocument/2006/relationships/slideLayout" Target="../slideLayouts/slideLayout260.xml"/><Relationship Id="rId10" Type="http://schemas.openxmlformats.org/officeDocument/2006/relationships/slideLayout" Target="../slideLayouts/slideLayout255.xml"/><Relationship Id="rId19" Type="http://schemas.openxmlformats.org/officeDocument/2006/relationships/theme" Target="../theme/theme36.xml"/><Relationship Id="rId4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4.xml"/><Relationship Id="rId14" Type="http://schemas.openxmlformats.org/officeDocument/2006/relationships/slideLayout" Target="../slideLayouts/slideLayout259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18" Type="http://schemas.openxmlformats.org/officeDocument/2006/relationships/slideLayout" Target="../slideLayouts/slideLayout281.xml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slideLayout" Target="../slideLayouts/slideLayout280.xml"/><Relationship Id="rId2" Type="http://schemas.openxmlformats.org/officeDocument/2006/relationships/slideLayout" Target="../slideLayouts/slideLayout265.xml"/><Relationship Id="rId16" Type="http://schemas.openxmlformats.org/officeDocument/2006/relationships/slideLayout" Target="../slideLayouts/slideLayout27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19" Type="http://schemas.openxmlformats.org/officeDocument/2006/relationships/theme" Target="../theme/theme37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9.xml"/><Relationship Id="rId13" Type="http://schemas.openxmlformats.org/officeDocument/2006/relationships/slideLayout" Target="../slideLayouts/slideLayout294.xml"/><Relationship Id="rId18" Type="http://schemas.openxmlformats.org/officeDocument/2006/relationships/slideLayout" Target="../slideLayouts/slideLayout299.xml"/><Relationship Id="rId3" Type="http://schemas.openxmlformats.org/officeDocument/2006/relationships/slideLayout" Target="../slideLayouts/slideLayout284.xml"/><Relationship Id="rId7" Type="http://schemas.openxmlformats.org/officeDocument/2006/relationships/slideLayout" Target="../slideLayouts/slideLayout288.xml"/><Relationship Id="rId12" Type="http://schemas.openxmlformats.org/officeDocument/2006/relationships/slideLayout" Target="../slideLayouts/slideLayout293.xml"/><Relationship Id="rId17" Type="http://schemas.openxmlformats.org/officeDocument/2006/relationships/slideLayout" Target="../slideLayouts/slideLayout298.xml"/><Relationship Id="rId2" Type="http://schemas.openxmlformats.org/officeDocument/2006/relationships/slideLayout" Target="../slideLayouts/slideLayout283.xml"/><Relationship Id="rId16" Type="http://schemas.openxmlformats.org/officeDocument/2006/relationships/slideLayout" Target="../slideLayouts/slideLayout29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82.xml"/><Relationship Id="rId6" Type="http://schemas.openxmlformats.org/officeDocument/2006/relationships/slideLayout" Target="../slideLayouts/slideLayout287.xml"/><Relationship Id="rId11" Type="http://schemas.openxmlformats.org/officeDocument/2006/relationships/slideLayout" Target="../slideLayouts/slideLayout292.xml"/><Relationship Id="rId5" Type="http://schemas.openxmlformats.org/officeDocument/2006/relationships/slideLayout" Target="../slideLayouts/slideLayout286.xml"/><Relationship Id="rId15" Type="http://schemas.openxmlformats.org/officeDocument/2006/relationships/slideLayout" Target="../slideLayouts/slideLayout296.xml"/><Relationship Id="rId10" Type="http://schemas.openxmlformats.org/officeDocument/2006/relationships/slideLayout" Target="../slideLayouts/slideLayout291.xml"/><Relationship Id="rId19" Type="http://schemas.openxmlformats.org/officeDocument/2006/relationships/theme" Target="../theme/theme38.xml"/><Relationship Id="rId4" Type="http://schemas.openxmlformats.org/officeDocument/2006/relationships/slideLayout" Target="../slideLayouts/slideLayout285.xml"/><Relationship Id="rId9" Type="http://schemas.openxmlformats.org/officeDocument/2006/relationships/slideLayout" Target="../slideLayouts/slideLayout290.xml"/><Relationship Id="rId14" Type="http://schemas.openxmlformats.org/officeDocument/2006/relationships/slideLayout" Target="../slideLayouts/slideLayout29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  <p:sldLayoutId id="2147483734" r:id="rId15"/>
    <p:sldLayoutId id="2147483735" r:id="rId16"/>
    <p:sldLayoutId id="2147483736" r:id="rId17"/>
    <p:sldLayoutId id="214748373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  <p:sldLayoutId id="2147483793" r:id="rId17"/>
    <p:sldLayoutId id="214748379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  <p:sldLayoutId id="2147483832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79" r:id="rId13"/>
    <p:sldLayoutId id="2147483980" r:id="rId14"/>
    <p:sldLayoutId id="2147483981" r:id="rId15"/>
    <p:sldLayoutId id="2147483982" r:id="rId16"/>
    <p:sldLayoutId id="2147483983" r:id="rId17"/>
    <p:sldLayoutId id="2147483984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83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tags" Target="../tags/tag8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1.xml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01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1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3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3.x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3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3" Type="http://schemas.openxmlformats.org/officeDocument/2006/relationships/slideLayout" Target="../slideLayouts/slideLayout173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0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wmf"/><Relationship Id="rId5" Type="http://schemas.openxmlformats.org/officeDocument/2006/relationships/image" Target="../media/image33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34.wmf"/><Relationship Id="rId2" Type="http://schemas.openxmlformats.org/officeDocument/2006/relationships/tags" Target="../tags/tag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7.png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3.wmf"/><Relationship Id="rId3" Type="http://schemas.openxmlformats.org/officeDocument/2006/relationships/slideLayout" Target="../slideLayouts/slideLayout28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7.bin"/><Relationship Id="rId2" Type="http://schemas.openxmlformats.org/officeDocument/2006/relationships/tags" Target="../tags/tag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6.bin"/><Relationship Id="rId3" Type="http://schemas.openxmlformats.org/officeDocument/2006/relationships/slideLayout" Target="../slideLayouts/slideLayout281.xml"/><Relationship Id="rId21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0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99.xml"/><Relationship Id="rId1" Type="http://schemas.openxmlformats.org/officeDocument/2006/relationships/tags" Target="../tags/tag1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299.xml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42.bin"/><Relationship Id="rId2" Type="http://schemas.openxmlformats.org/officeDocument/2006/relationships/tags" Target="../tags/tag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59.png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299.xml"/><Relationship Id="rId7" Type="http://schemas.openxmlformats.org/officeDocument/2006/relationships/image" Target="../media/image62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299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9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7.wmf"/><Relationship Id="rId1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9.xml"/><Relationship Id="rId1" Type="http://schemas.openxmlformats.org/officeDocument/2006/relationships/tags" Target="../tags/tag2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155.xml"/><Relationship Id="rId7" Type="http://schemas.openxmlformats.org/officeDocument/2006/relationships/image" Target="../media/image72.wmf"/><Relationship Id="rId2" Type="http://schemas.openxmlformats.org/officeDocument/2006/relationships/tags" Target="../tags/tag2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30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26.wmf"/><Relationship Id="rId5" Type="http://schemas.openxmlformats.org/officeDocument/2006/relationships/image" Target="../media/image33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32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Visio___1.vsdx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9.xml"/><Relationship Id="rId1" Type="http://schemas.openxmlformats.org/officeDocument/2006/relationships/tags" Target="../tags/tag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2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8.wmf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2.bin"/><Relationship Id="rId2" Type="http://schemas.openxmlformats.org/officeDocument/2006/relationships/tags" Target="../tags/tag2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1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5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27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7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5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47.xml"/><Relationship Id="rId7" Type="http://schemas.openxmlformats.org/officeDocument/2006/relationships/oleObject" Target="../embeddings/oleObject2.bin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23" name="文本框 22"/>
          <p:cNvSpPr txBox="1"/>
          <p:nvPr/>
        </p:nvSpPr>
        <p:spPr>
          <a:xfrm>
            <a:off x="277961" y="876169"/>
            <a:ext cx="734950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传输范围和干扰范围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15010" y="196088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功率传播增益：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428240" y="1847215"/>
          <a:ext cx="1597025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r:id="rId4" imgW="787400" imgH="254000" progId="Equation.DSMT4">
                  <p:embed/>
                </p:oleObj>
              </mc:Choice>
              <mc:Fallback>
                <p:oleObj r:id="rId4" imgW="787400" imgH="2540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240" y="1847215"/>
                        <a:ext cx="1597025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15010" y="1534795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假设每个节点传输功率不变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3622040" y="1534795"/>
          <a:ext cx="292100" cy="31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r:id="rId6" imgW="152400" imgH="203200" progId="Equation.DSMT4">
                  <p:embed/>
                </p:oleObj>
              </mc:Choice>
              <mc:Fallback>
                <p:oleObj r:id="rId6" imgW="152400" imgH="203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2040" y="1534795"/>
                        <a:ext cx="292100" cy="31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15010" y="2461895"/>
            <a:ext cx="171259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接收门限：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9" name="对象 18"/>
          <p:cNvGraphicFramePr/>
          <p:nvPr/>
        </p:nvGraphicFramePr>
        <p:xfrm>
          <a:off x="1842770" y="2442210"/>
          <a:ext cx="38989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r:id="rId8" imgW="203200" imgH="228600" progId="Equation.DSMT4">
                  <p:embed/>
                </p:oleObj>
              </mc:Choice>
              <mc:Fallback>
                <p:oleObj r:id="rId8" imgW="203200" imgH="228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2770" y="2442210"/>
                        <a:ext cx="38989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2809875" y="2462530"/>
            <a:ext cx="171259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：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4" name="对象 23"/>
          <p:cNvGraphicFramePr/>
          <p:nvPr/>
        </p:nvGraphicFramePr>
        <p:xfrm>
          <a:off x="4037330" y="2441575"/>
          <a:ext cx="36576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r:id="rId10" imgW="190500" imgH="228600" progId="Equation.DSMT4">
                  <p:embed/>
                </p:oleObj>
              </mc:Choice>
              <mc:Fallback>
                <p:oleObj r:id="rId10" imgW="190500" imgH="228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7330" y="2441575"/>
                        <a:ext cx="36576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715645" y="3023870"/>
            <a:ext cx="171259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传输距离：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7" name="对象 26"/>
          <p:cNvGraphicFramePr/>
          <p:nvPr/>
        </p:nvGraphicFramePr>
        <p:xfrm>
          <a:off x="1842770" y="2964180"/>
          <a:ext cx="1882775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12" imgW="1091565" imgH="279400" progId="Equation.DSMT4">
                  <p:embed/>
                </p:oleObj>
              </mc:Choice>
              <mc:Fallback>
                <p:oleObj r:id="rId12" imgW="1091565" imgH="279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2770" y="2964180"/>
                        <a:ext cx="1882775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4025265" y="3023870"/>
            <a:ext cx="127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距离：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0" name="对象 29"/>
          <p:cNvGraphicFramePr/>
          <p:nvPr/>
        </p:nvGraphicFramePr>
        <p:xfrm>
          <a:off x="5203508" y="2964815"/>
          <a:ext cx="184023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r:id="rId14" imgW="1066800" imgH="279400" progId="Equation.DSMT4">
                  <p:embed/>
                </p:oleObj>
              </mc:Choice>
              <mc:Fallback>
                <p:oleObj r:id="rId14" imgW="1066800" imgH="279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03508" y="2964815"/>
                        <a:ext cx="1840230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215096" y="3567299"/>
            <a:ext cx="734950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调度及干扰约束</a:t>
            </a:r>
          </a:p>
        </p:txBody>
      </p:sp>
      <p:graphicFrame>
        <p:nvGraphicFramePr>
          <p:cNvPr id="35" name="对象 34"/>
          <p:cNvGraphicFramePr/>
          <p:nvPr/>
        </p:nvGraphicFramePr>
        <p:xfrm>
          <a:off x="4522470" y="5042535"/>
          <a:ext cx="2484755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r:id="rId16" imgW="1739900" imgH="678180" progId="Equation.DSMT4">
                  <p:embed/>
                </p:oleObj>
              </mc:Choice>
              <mc:Fallback>
                <p:oleObj r:id="rId16" imgW="1739900" imgH="67818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2470" y="5042535"/>
                        <a:ext cx="2484755" cy="64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5017135" y="4129405"/>
          <a:ext cx="149479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r:id="rId18" imgW="1051560" imgH="559435" progId="Equation.DSMT4">
                  <p:embed/>
                </p:oleObj>
              </mc:Choice>
              <mc:Fallback>
                <p:oleObj r:id="rId18" imgW="1051560" imgH="559435" progId="Equation.DSMT4">
                  <p:embed/>
                  <p:pic>
                    <p:nvPicPr>
                      <p:cNvPr id="0" name="图片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7135" y="4129405"/>
                        <a:ext cx="1494790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1276350" y="4194175"/>
            <a:ext cx="312674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每个节点不能利用同一子带传输给多个节点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276350" y="4943475"/>
            <a:ext cx="312674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同一节点不能利用同一子带进行收发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1276350" y="5930265"/>
            <a:ext cx="312674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避免约束</a:t>
            </a:r>
          </a:p>
        </p:txBody>
      </p:sp>
      <p:graphicFrame>
        <p:nvGraphicFramePr>
          <p:cNvPr id="42" name="对象 41"/>
          <p:cNvGraphicFramePr/>
          <p:nvPr/>
        </p:nvGraphicFramePr>
        <p:xfrm>
          <a:off x="3975100" y="5753100"/>
          <a:ext cx="387413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r:id="rId20" imgW="2421890" imgH="681990" progId="Equation.DSMT4">
                  <p:embed/>
                </p:oleObj>
              </mc:Choice>
              <mc:Fallback>
                <p:oleObj r:id="rId20" imgW="2421890" imgH="681990" progId="Equation.DSMT4">
                  <p:embed/>
                  <p:pic>
                    <p:nvPicPr>
                      <p:cNvPr id="0" name="图片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5100" y="5753100"/>
                        <a:ext cx="387413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23" name="文本框 22"/>
          <p:cNvSpPr txBox="1"/>
          <p:nvPr/>
        </p:nvSpPr>
        <p:spPr>
          <a:xfrm>
            <a:off x="277961" y="876169"/>
            <a:ext cx="734950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路由限制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1415269" y="1292645"/>
          <a:ext cx="204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4" imgW="1539875" imgH="488315" progId="Equation.DSMT4">
                  <p:embed/>
                </p:oleObj>
              </mc:Choice>
              <mc:Fallback>
                <p:oleObj r:id="rId4" imgW="1539875" imgH="48831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269" y="1292645"/>
                        <a:ext cx="20415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92636" y="2125388"/>
                <a:ext cx="4024499" cy="727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/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75" y="1630680"/>
                <a:ext cx="3062605" cy="2238375"/>
              </a:xfrm>
              <a:prstGeom prst="rect">
                <a:avLst/>
              </a:prstGeom>
              <a:blipFill rotWithShape="1">
                <a:blip r:embed="rId6"/>
                <a:stretch>
                  <a:fillRect l="-12424" t="-167227" r="-19394" b="-212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277961" y="3290517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信道容量的约束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60" y="253072"/>
            <a:ext cx="6563117" cy="644998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821507" y="1274885"/>
            <a:ext cx="874085" cy="19431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混合整数非线性规划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04338" y="3077020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CRAHN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23" name="文本框 22"/>
          <p:cNvSpPr txBox="1"/>
          <p:nvPr/>
        </p:nvSpPr>
        <p:spPr>
          <a:xfrm>
            <a:off x="277961" y="1205718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优化问题的构建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35975" y="1760059"/>
            <a:ext cx="731121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给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出一系列传输任务（源目的节点对），每一对具有特定的速率要求，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需要找到最优的可用频带划分，传输与接受的子带分配，对于每一数据流多跳的路由，以最小化占用带宽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7961" y="2939237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存在的问题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1212" y="3727003"/>
            <a:ext cx="7311210" cy="197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、文章研究的是静态下的频谱资源分配</a:t>
            </a:r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功率传输增益不变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每个节点分配的可用频带不变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可用频带始终可用，不考虑机会型接入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可用频带的子带划分数目不变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、中心化的决策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需要中心控制节点进行统一决策，与业务模式相关。</a:t>
            </a:r>
            <a:endParaRPr lang="en-US" sz="1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426085" y="563245"/>
            <a:ext cx="7116445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29920" y="213106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85775" y="1522730"/>
            <a:ext cx="835279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研究认知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Ad-Hoc 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网络下，每个通信节点如何进行分布式无协作感知接入决策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5775" y="2131060"/>
            <a:ext cx="74739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部分感知下感知与接入策略的设计研究</a:t>
            </a:r>
          </a:p>
          <a:p>
            <a:pPr marL="285750" indent="-28575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发射接收策略同步的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Mac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层协议设计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15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现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毫米波定向天线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234" y="870294"/>
            <a:ext cx="8519532" cy="1852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毫米波定向天线组播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毫米波使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</a:rPr>
              <a:t>定向天线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</a:rPr>
              <a:t>克服高路径损耗，以保证数据率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固定扇区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组播方式严重影响系统吞吐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可调整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波束成形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971" y="2129281"/>
            <a:ext cx="4081417" cy="4156999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69478" y="6286280"/>
            <a:ext cx="8605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An Incremental Multicast Grouping Scheme for </a:t>
            </a:r>
            <a:r>
              <a:rPr lang="en-US" altLang="zh-CN" sz="1600" dirty="0" err="1">
                <a:solidFill>
                  <a:srgbClr val="000000"/>
                </a:solidFill>
                <a:effectLst/>
                <a:latin typeface="Times-Roman"/>
              </a:rPr>
              <a:t>mmWave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Networks with Directional Antennas</a:t>
            </a:r>
            <a:b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IEEE COMMUNICATIONS LETTERS, 2013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2234" y="2692967"/>
            <a:ext cx="4806176" cy="3578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距离最远的设备作为参考点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调整波束宽度：采用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增量搜索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每次波束张角增加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°</a:t>
            </a: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迭代直至覆盖所有设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吞吐量增加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28%</a:t>
            </a:r>
            <a:r>
              <a: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至</a:t>
            </a:r>
            <a:r>
              <a:rPr lang="en-US" altLang="zh-CN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79%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740" y="4574289"/>
            <a:ext cx="3306685" cy="82667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>
                <a:latin typeface="+mn-lt"/>
              </a:rPr>
              <a:t>16</a:t>
            </a:fld>
            <a:endParaRPr lang="en-US" altLang="zh-CN">
              <a:latin typeface="+mn-lt"/>
            </a:endParaRPr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研究背景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相控阵卫星组播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8000" y="870294"/>
            <a:ext cx="8263405" cy="955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/>
              <a:t>相控阵卫星</a:t>
            </a:r>
            <a:endParaRPr lang="en-US" altLang="zh-CN" sz="2400" dirty="0"/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相控阵能够灵活调整点波束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位置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和</a:t>
            </a:r>
            <a:r>
              <a:rPr lang="zh-CN" altLang="en-US" dirty="0">
                <a:solidFill>
                  <a:srgbClr val="C00000"/>
                </a:solidFill>
                <a:effectLst/>
              </a:rPr>
              <a:t>大小</a:t>
            </a:r>
            <a:endParaRPr lang="en-US" altLang="zh-CN" dirty="0">
              <a:solidFill>
                <a:srgbClr val="C00000"/>
              </a:solidFill>
              <a:effectLst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566455" y="3769061"/>
            <a:ext cx="2817549" cy="2537831"/>
            <a:chOff x="4585683" y="3056121"/>
            <a:chExt cx="2817549" cy="2537831"/>
          </a:xfrm>
        </p:grpSpPr>
        <p:sp>
          <p:nvSpPr>
            <p:cNvPr id="42" name="等腰三角形 22"/>
            <p:cNvSpPr/>
            <p:nvPr/>
          </p:nvSpPr>
          <p:spPr bwMode="auto">
            <a:xfrm>
              <a:off x="4585683" y="3056121"/>
              <a:ext cx="2800548" cy="2289422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1843943 w 2781498"/>
                <a:gd name="connsiteY0-58" fmla="*/ 2345018 h 2487412"/>
                <a:gd name="connsiteX1-59" fmla="*/ 0 w 2781498"/>
                <a:gd name="connsiteY1-60" fmla="*/ 0 h 2487412"/>
                <a:gd name="connsiteX2-61" fmla="*/ 2781498 w 2781498"/>
                <a:gd name="connsiteY2-62" fmla="*/ 2487412 h 2487412"/>
                <a:gd name="connsiteX3-63" fmla="*/ 1843943 w 2781498"/>
                <a:gd name="connsiteY3-64" fmla="*/ 2345018 h 2487412"/>
                <a:gd name="connsiteX0-65" fmla="*/ 1843943 w 2800548"/>
                <a:gd name="connsiteY0-66" fmla="*/ 2345018 h 2345018"/>
                <a:gd name="connsiteX1-67" fmla="*/ 0 w 2800548"/>
                <a:gd name="connsiteY1-68" fmla="*/ 0 h 2345018"/>
                <a:gd name="connsiteX2-69" fmla="*/ 2800548 w 2800548"/>
                <a:gd name="connsiteY2-70" fmla="*/ 2292286 h 2345018"/>
                <a:gd name="connsiteX3-71" fmla="*/ 1843943 w 2800548"/>
                <a:gd name="connsiteY3-72" fmla="*/ 2345018 h 23450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800548" h="2345018">
                  <a:moveTo>
                    <a:pt x="1843943" y="2345018"/>
                  </a:moveTo>
                  <a:lnTo>
                    <a:pt x="0" y="0"/>
                  </a:lnTo>
                  <a:lnTo>
                    <a:pt x="2800548" y="2292286"/>
                  </a:lnTo>
                  <a:lnTo>
                    <a:pt x="1843943" y="2345018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6425036" y="5126120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567232" y="3794886"/>
            <a:ext cx="1975994" cy="2633422"/>
            <a:chOff x="3007661" y="3317671"/>
            <a:chExt cx="1975994" cy="2633422"/>
          </a:xfrm>
          <a:solidFill>
            <a:schemeClr val="accent1">
              <a:lumMod val="50000"/>
            </a:schemeClr>
          </a:solidFill>
        </p:grpSpPr>
        <p:sp>
          <p:nvSpPr>
            <p:cNvPr id="47" name="等腰三角形 22"/>
            <p:cNvSpPr/>
            <p:nvPr/>
          </p:nvSpPr>
          <p:spPr bwMode="auto">
            <a:xfrm>
              <a:off x="3007661" y="3317671"/>
              <a:ext cx="1947531" cy="23910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  <a:gd name="connsiteX0-113" fmla="*/ 692476 w 1966581"/>
                <a:gd name="connsiteY0-114" fmla="*/ 2299489 h 2352991"/>
                <a:gd name="connsiteX1-115" fmla="*/ 0 w 1966581"/>
                <a:gd name="connsiteY1-116" fmla="*/ 0 h 2352991"/>
                <a:gd name="connsiteX2-117" fmla="*/ 1966581 w 1966581"/>
                <a:gd name="connsiteY2-118" fmla="*/ 2352991 h 2352991"/>
                <a:gd name="connsiteX3-119" fmla="*/ 692476 w 1966581"/>
                <a:gd name="connsiteY3-120" fmla="*/ 2299489 h 2352991"/>
                <a:gd name="connsiteX0-121" fmla="*/ 730576 w 1966581"/>
                <a:gd name="connsiteY0-122" fmla="*/ 2468599 h 2468599"/>
                <a:gd name="connsiteX1-123" fmla="*/ 0 w 1966581"/>
                <a:gd name="connsiteY1-124" fmla="*/ 0 h 2468599"/>
                <a:gd name="connsiteX2-125" fmla="*/ 1966581 w 1966581"/>
                <a:gd name="connsiteY2-126" fmla="*/ 2352991 h 2468599"/>
                <a:gd name="connsiteX3-127" fmla="*/ 730576 w 1966581"/>
                <a:gd name="connsiteY3-128" fmla="*/ 2468599 h 2468599"/>
                <a:gd name="connsiteX0-129" fmla="*/ 730576 w 1845931"/>
                <a:gd name="connsiteY0-130" fmla="*/ 2468599 h 2468599"/>
                <a:gd name="connsiteX1-131" fmla="*/ 0 w 1845931"/>
                <a:gd name="connsiteY1-132" fmla="*/ 0 h 2468599"/>
                <a:gd name="connsiteX2-133" fmla="*/ 1845931 w 1845931"/>
                <a:gd name="connsiteY2-134" fmla="*/ 2424537 h 2468599"/>
                <a:gd name="connsiteX3-135" fmla="*/ 730576 w 1845931"/>
                <a:gd name="connsiteY3-136" fmla="*/ 2468599 h 2468599"/>
                <a:gd name="connsiteX0-137" fmla="*/ 813126 w 1928481"/>
                <a:gd name="connsiteY0-138" fmla="*/ 2429574 h 2429574"/>
                <a:gd name="connsiteX1-139" fmla="*/ 0 w 1928481"/>
                <a:gd name="connsiteY1-140" fmla="*/ 0 h 2429574"/>
                <a:gd name="connsiteX2-141" fmla="*/ 1928481 w 1928481"/>
                <a:gd name="connsiteY2-142" fmla="*/ 2385512 h 2429574"/>
                <a:gd name="connsiteX3-143" fmla="*/ 813126 w 1928481"/>
                <a:gd name="connsiteY3-144" fmla="*/ 2429574 h 2429574"/>
                <a:gd name="connsiteX0-145" fmla="*/ 825826 w 1928481"/>
                <a:gd name="connsiteY0-146" fmla="*/ 2416566 h 2416566"/>
                <a:gd name="connsiteX1-147" fmla="*/ 0 w 1928481"/>
                <a:gd name="connsiteY1-148" fmla="*/ 0 h 2416566"/>
                <a:gd name="connsiteX2-149" fmla="*/ 1928481 w 1928481"/>
                <a:gd name="connsiteY2-150" fmla="*/ 2385512 h 2416566"/>
                <a:gd name="connsiteX3-151" fmla="*/ 825826 w 1928481"/>
                <a:gd name="connsiteY3-152" fmla="*/ 2416566 h 2416566"/>
                <a:gd name="connsiteX0-153" fmla="*/ 825826 w 1953881"/>
                <a:gd name="connsiteY0-154" fmla="*/ 2416566 h 2416566"/>
                <a:gd name="connsiteX1-155" fmla="*/ 0 w 1953881"/>
                <a:gd name="connsiteY1-156" fmla="*/ 0 h 2416566"/>
                <a:gd name="connsiteX2-157" fmla="*/ 1953881 w 1953881"/>
                <a:gd name="connsiteY2-158" fmla="*/ 2385512 h 2416566"/>
                <a:gd name="connsiteX3-159" fmla="*/ 825826 w 1953881"/>
                <a:gd name="connsiteY3-160" fmla="*/ 2416566 h 2416566"/>
                <a:gd name="connsiteX0-161" fmla="*/ 825826 w 1979281"/>
                <a:gd name="connsiteY0-162" fmla="*/ 2416566 h 2416566"/>
                <a:gd name="connsiteX1-163" fmla="*/ 0 w 1979281"/>
                <a:gd name="connsiteY1-164" fmla="*/ 0 h 2416566"/>
                <a:gd name="connsiteX2-165" fmla="*/ 1979281 w 1979281"/>
                <a:gd name="connsiteY2-166" fmla="*/ 2320470 h 2416566"/>
                <a:gd name="connsiteX3-167" fmla="*/ 825826 w 1979281"/>
                <a:gd name="connsiteY3-168" fmla="*/ 2416566 h 2416566"/>
                <a:gd name="connsiteX0-169" fmla="*/ 825826 w 1966581"/>
                <a:gd name="connsiteY0-170" fmla="*/ 2416566 h 2416566"/>
                <a:gd name="connsiteX1-171" fmla="*/ 0 w 1966581"/>
                <a:gd name="connsiteY1-172" fmla="*/ 0 h 2416566"/>
                <a:gd name="connsiteX2-173" fmla="*/ 1966581 w 1966581"/>
                <a:gd name="connsiteY2-174" fmla="*/ 2320470 h 2416566"/>
                <a:gd name="connsiteX3-175" fmla="*/ 825826 w 1966581"/>
                <a:gd name="connsiteY3-176" fmla="*/ 2416566 h 2416566"/>
                <a:gd name="connsiteX0-177" fmla="*/ 825826 w 1966581"/>
                <a:gd name="connsiteY0-178" fmla="*/ 2416566 h 2416566"/>
                <a:gd name="connsiteX1-179" fmla="*/ 0 w 1966581"/>
                <a:gd name="connsiteY1-180" fmla="*/ 0 h 2416566"/>
                <a:gd name="connsiteX2-181" fmla="*/ 1966581 w 1966581"/>
                <a:gd name="connsiteY2-182" fmla="*/ 2346487 h 2416566"/>
                <a:gd name="connsiteX3-183" fmla="*/ 825826 w 1966581"/>
                <a:gd name="connsiteY3-184" fmla="*/ 2416566 h 2416566"/>
                <a:gd name="connsiteX0-185" fmla="*/ 851226 w 1966581"/>
                <a:gd name="connsiteY0-186" fmla="*/ 2449087 h 2449087"/>
                <a:gd name="connsiteX1-187" fmla="*/ 0 w 1966581"/>
                <a:gd name="connsiteY1-188" fmla="*/ 0 h 2449087"/>
                <a:gd name="connsiteX2-189" fmla="*/ 1966581 w 1966581"/>
                <a:gd name="connsiteY2-190" fmla="*/ 2346487 h 2449087"/>
                <a:gd name="connsiteX3-191" fmla="*/ 851226 w 1966581"/>
                <a:gd name="connsiteY3-192" fmla="*/ 2449087 h 2449087"/>
                <a:gd name="connsiteX0-193" fmla="*/ 851226 w 1958643"/>
                <a:gd name="connsiteY0-194" fmla="*/ 2449087 h 2449087"/>
                <a:gd name="connsiteX1-195" fmla="*/ 0 w 1958643"/>
                <a:gd name="connsiteY1-196" fmla="*/ 0 h 2449087"/>
                <a:gd name="connsiteX2-197" fmla="*/ 1958643 w 1958643"/>
                <a:gd name="connsiteY2-198" fmla="*/ 2326975 h 2449087"/>
                <a:gd name="connsiteX3-199" fmla="*/ 851226 w 1958643"/>
                <a:gd name="connsiteY3-200" fmla="*/ 2449087 h 2449087"/>
                <a:gd name="connsiteX0-201" fmla="*/ 851226 w 1950706"/>
                <a:gd name="connsiteY0-202" fmla="*/ 2449087 h 2449087"/>
                <a:gd name="connsiteX1-203" fmla="*/ 0 w 1950706"/>
                <a:gd name="connsiteY1-204" fmla="*/ 0 h 2449087"/>
                <a:gd name="connsiteX2-205" fmla="*/ 1950706 w 1950706"/>
                <a:gd name="connsiteY2-206" fmla="*/ 2326975 h 2449087"/>
                <a:gd name="connsiteX3-207" fmla="*/ 851226 w 1950706"/>
                <a:gd name="connsiteY3-208" fmla="*/ 2449087 h 2449087"/>
                <a:gd name="connsiteX0-209" fmla="*/ 851226 w 1947531"/>
                <a:gd name="connsiteY0-210" fmla="*/ 2449087 h 2449087"/>
                <a:gd name="connsiteX1-211" fmla="*/ 0 w 1947531"/>
                <a:gd name="connsiteY1-212" fmla="*/ 0 h 2449087"/>
                <a:gd name="connsiteX2-213" fmla="*/ 1947531 w 1947531"/>
                <a:gd name="connsiteY2-214" fmla="*/ 2312341 h 2449087"/>
                <a:gd name="connsiteX3-215" fmla="*/ 851226 w 1947531"/>
                <a:gd name="connsiteY3-216" fmla="*/ 2449087 h 24490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947531" h="2449087">
                  <a:moveTo>
                    <a:pt x="851226" y="2449087"/>
                  </a:moveTo>
                  <a:lnTo>
                    <a:pt x="0" y="0"/>
                  </a:lnTo>
                  <a:lnTo>
                    <a:pt x="1947531" y="2312341"/>
                  </a:lnTo>
                  <a:lnTo>
                    <a:pt x="851226" y="244908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椭圆 47"/>
            <p:cNvSpPr/>
            <p:nvPr/>
          </p:nvSpPr>
          <p:spPr bwMode="auto">
            <a:xfrm>
              <a:off x="3853468" y="5382907"/>
              <a:ext cx="1130187" cy="568186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448556" y="3786498"/>
            <a:ext cx="1297586" cy="2714323"/>
            <a:chOff x="3767692" y="3089071"/>
            <a:chExt cx="1297586" cy="2714323"/>
          </a:xfrm>
          <a:solidFill>
            <a:schemeClr val="accent1">
              <a:lumMod val="50000"/>
            </a:schemeClr>
          </a:solidFill>
        </p:grpSpPr>
        <p:sp>
          <p:nvSpPr>
            <p:cNvPr id="38" name="等腰三角形 22"/>
            <p:cNvSpPr/>
            <p:nvPr/>
          </p:nvSpPr>
          <p:spPr bwMode="auto">
            <a:xfrm>
              <a:off x="3782688" y="3089071"/>
              <a:ext cx="1274105" cy="2487706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937555"/>
                <a:gd name="connsiteY0-58" fmla="*/ 2546648 h 2689042"/>
                <a:gd name="connsiteX1-59" fmla="*/ 406074 w 937555"/>
                <a:gd name="connsiteY1-60" fmla="*/ 0 h 2689042"/>
                <a:gd name="connsiteX2-61" fmla="*/ 937555 w 937555"/>
                <a:gd name="connsiteY2-62" fmla="*/ 2689042 h 2689042"/>
                <a:gd name="connsiteX3-63" fmla="*/ 0 w 937555"/>
                <a:gd name="connsiteY3-64" fmla="*/ 2546648 h 2689042"/>
                <a:gd name="connsiteX0-65" fmla="*/ 0 w 962955"/>
                <a:gd name="connsiteY0-66" fmla="*/ 2546648 h 2632672"/>
                <a:gd name="connsiteX1-67" fmla="*/ 406074 w 962955"/>
                <a:gd name="connsiteY1-68" fmla="*/ 0 h 2632672"/>
                <a:gd name="connsiteX2-69" fmla="*/ 962955 w 962955"/>
                <a:gd name="connsiteY2-70" fmla="*/ 2632672 h 2632672"/>
                <a:gd name="connsiteX3-71" fmla="*/ 0 w 962955"/>
                <a:gd name="connsiteY3-72" fmla="*/ 2546648 h 2632672"/>
                <a:gd name="connsiteX0-73" fmla="*/ 0 w 975655"/>
                <a:gd name="connsiteY0-74" fmla="*/ 2585674 h 2632672"/>
                <a:gd name="connsiteX1-75" fmla="*/ 418774 w 975655"/>
                <a:gd name="connsiteY1-76" fmla="*/ 0 h 2632672"/>
                <a:gd name="connsiteX2-77" fmla="*/ 975655 w 975655"/>
                <a:gd name="connsiteY2-78" fmla="*/ 2632672 h 2632672"/>
                <a:gd name="connsiteX3-79" fmla="*/ 0 w 975655"/>
                <a:gd name="connsiteY3-80" fmla="*/ 2585674 h 2632672"/>
                <a:gd name="connsiteX0-81" fmla="*/ 0 w 975655"/>
                <a:gd name="connsiteY0-82" fmla="*/ 2553153 h 2600151"/>
                <a:gd name="connsiteX1-83" fmla="*/ 717224 w 975655"/>
                <a:gd name="connsiteY1-84" fmla="*/ 0 h 2600151"/>
                <a:gd name="connsiteX2-85" fmla="*/ 975655 w 975655"/>
                <a:gd name="connsiteY2-86" fmla="*/ 2600151 h 2600151"/>
                <a:gd name="connsiteX3-87" fmla="*/ 0 w 975655"/>
                <a:gd name="connsiteY3-88" fmla="*/ 2553153 h 2600151"/>
                <a:gd name="connsiteX0-89" fmla="*/ 0 w 1363005"/>
                <a:gd name="connsiteY0-90" fmla="*/ 2494615 h 2600151"/>
                <a:gd name="connsiteX1-91" fmla="*/ 1104574 w 1363005"/>
                <a:gd name="connsiteY1-92" fmla="*/ 0 h 2600151"/>
                <a:gd name="connsiteX2-93" fmla="*/ 1363005 w 1363005"/>
                <a:gd name="connsiteY2-94" fmla="*/ 2600151 h 2600151"/>
                <a:gd name="connsiteX3-95" fmla="*/ 0 w 1363005"/>
                <a:gd name="connsiteY3-96" fmla="*/ 2494615 h 2600151"/>
                <a:gd name="connsiteX0-97" fmla="*/ 0 w 1286805"/>
                <a:gd name="connsiteY0-98" fmla="*/ 2494615 h 2548117"/>
                <a:gd name="connsiteX1-99" fmla="*/ 1104574 w 1286805"/>
                <a:gd name="connsiteY1-100" fmla="*/ 0 h 2548117"/>
                <a:gd name="connsiteX2-101" fmla="*/ 1286805 w 1286805"/>
                <a:gd name="connsiteY2-102" fmla="*/ 2548117 h 2548117"/>
                <a:gd name="connsiteX3-103" fmla="*/ 0 w 1286805"/>
                <a:gd name="connsiteY3-104" fmla="*/ 2494615 h 2548117"/>
                <a:gd name="connsiteX0-105" fmla="*/ 0 w 1274105"/>
                <a:gd name="connsiteY0-106" fmla="*/ 2494615 h 2548117"/>
                <a:gd name="connsiteX1-107" fmla="*/ 1104574 w 1274105"/>
                <a:gd name="connsiteY1-108" fmla="*/ 0 h 2548117"/>
                <a:gd name="connsiteX2-109" fmla="*/ 1274105 w 1274105"/>
                <a:gd name="connsiteY2-110" fmla="*/ 2548117 h 2548117"/>
                <a:gd name="connsiteX3-111" fmla="*/ 0 w 1274105"/>
                <a:gd name="connsiteY3-112" fmla="*/ 2494615 h 254811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74105" h="2548117">
                  <a:moveTo>
                    <a:pt x="0" y="2494615"/>
                  </a:moveTo>
                  <a:lnTo>
                    <a:pt x="1104574" y="0"/>
                  </a:lnTo>
                  <a:lnTo>
                    <a:pt x="1274105" y="2548117"/>
                  </a:lnTo>
                  <a:lnTo>
                    <a:pt x="0" y="2494615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椭圆 32"/>
            <p:cNvSpPr/>
            <p:nvPr/>
          </p:nvSpPr>
          <p:spPr bwMode="auto">
            <a:xfrm>
              <a:off x="3767692" y="5335562"/>
              <a:ext cx="1297586" cy="467832"/>
            </a:xfrm>
            <a:prstGeom prst="ellipse">
              <a:avLst/>
            </a:prstGeom>
            <a:grpFill/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974" y="3159223"/>
            <a:ext cx="1949846" cy="735232"/>
          </a:xfrm>
          <a:prstGeom prst="rect">
            <a:avLst/>
          </a:prstGeom>
        </p:spPr>
      </p:pic>
      <p:sp>
        <p:nvSpPr>
          <p:cNvPr id="20" name="等腰三角形 19"/>
          <p:cNvSpPr/>
          <p:nvPr/>
        </p:nvSpPr>
        <p:spPr bwMode="auto">
          <a:xfrm>
            <a:off x="1162434" y="3749695"/>
            <a:ext cx="6708239" cy="2247801"/>
          </a:xfrm>
          <a:custGeom>
            <a:avLst/>
            <a:gdLst>
              <a:gd name="connsiteX0" fmla="*/ 0 w 6852998"/>
              <a:gd name="connsiteY0" fmla="*/ 2264734 h 2264734"/>
              <a:gd name="connsiteX1" fmla="*/ 3426499 w 6852998"/>
              <a:gd name="connsiteY1" fmla="*/ 0 h 2264734"/>
              <a:gd name="connsiteX2" fmla="*/ 6852998 w 6852998"/>
              <a:gd name="connsiteY2" fmla="*/ 2264734 h 2264734"/>
              <a:gd name="connsiteX3" fmla="*/ 0 w 6852998"/>
              <a:gd name="connsiteY3" fmla="*/ 2264734 h 2264734"/>
              <a:gd name="connsiteX0-1" fmla="*/ 0 w 6944438"/>
              <a:gd name="connsiteY0-2" fmla="*/ 2264734 h 2356174"/>
              <a:gd name="connsiteX1-3" fmla="*/ 3426499 w 6944438"/>
              <a:gd name="connsiteY1-4" fmla="*/ 0 h 2356174"/>
              <a:gd name="connsiteX2-5" fmla="*/ 6944438 w 6944438"/>
              <a:gd name="connsiteY2-6" fmla="*/ 2356174 h 2356174"/>
              <a:gd name="connsiteX0-7" fmla="*/ 0 w 6749015"/>
              <a:gd name="connsiteY0-8" fmla="*/ 2264734 h 2264734"/>
              <a:gd name="connsiteX1-9" fmla="*/ 3426499 w 6749015"/>
              <a:gd name="connsiteY1-10" fmla="*/ 0 h 2264734"/>
              <a:gd name="connsiteX2-11" fmla="*/ 6749015 w 6749015"/>
              <a:gd name="connsiteY2-12" fmla="*/ 2178374 h 2264734"/>
              <a:gd name="connsiteX0-13" fmla="*/ 0 w 6732022"/>
              <a:gd name="connsiteY0-14" fmla="*/ 2247801 h 2247801"/>
              <a:gd name="connsiteX1-15" fmla="*/ 3409506 w 6732022"/>
              <a:gd name="connsiteY1-16" fmla="*/ 0 h 2247801"/>
              <a:gd name="connsiteX2-17" fmla="*/ 6732022 w 6732022"/>
              <a:gd name="connsiteY2-18" fmla="*/ 2178374 h 224780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6732022" h="2247801">
                <a:moveTo>
                  <a:pt x="0" y="2247801"/>
                </a:moveTo>
                <a:lnTo>
                  <a:pt x="3409506" y="0"/>
                </a:lnTo>
                <a:lnTo>
                  <a:pt x="6732022" y="2178374"/>
                </a:lnTo>
              </a:path>
            </a:pathLst>
          </a:cu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145501" y="5458243"/>
            <a:ext cx="6852998" cy="1295253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dash"/>
            <a:miter lim="800000"/>
          </a:ln>
        </p:spPr>
        <p:txBody>
          <a:bodyPr rot="0" spcFirstLastPara="0" vertOverflow="overflow" horzOverflow="overflow" vert="horz" wrap="square" lIns="90000" tIns="45720" rIns="91440" bIns="45720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41800" y="3776009"/>
            <a:ext cx="2739749" cy="2646765"/>
            <a:chOff x="1861028" y="3063069"/>
            <a:chExt cx="2739749" cy="2646765"/>
          </a:xfrm>
        </p:grpSpPr>
        <p:sp>
          <p:nvSpPr>
            <p:cNvPr id="10" name="等腰三角形 22"/>
            <p:cNvSpPr/>
            <p:nvPr/>
          </p:nvSpPr>
          <p:spPr bwMode="auto">
            <a:xfrm>
              <a:off x="1870603" y="3063069"/>
              <a:ext cx="2730174" cy="2477123"/>
            </a:xfrm>
            <a:custGeom>
              <a:avLst/>
              <a:gdLst>
                <a:gd name="connsiteX0" fmla="*/ 0 w 978195"/>
                <a:gd name="connsiteY0" fmla="*/ 2519918 h 2519918"/>
                <a:gd name="connsiteX1" fmla="*/ 978195 w 978195"/>
                <a:gd name="connsiteY1" fmla="*/ 0 h 2519918"/>
                <a:gd name="connsiteX2" fmla="*/ 978195 w 978195"/>
                <a:gd name="connsiteY2" fmla="*/ 2519918 h 2519918"/>
                <a:gd name="connsiteX3" fmla="*/ 0 w 978195"/>
                <a:gd name="connsiteY3" fmla="*/ 2519918 h 2519918"/>
                <a:gd name="connsiteX0-1" fmla="*/ 0 w 1169581"/>
                <a:gd name="connsiteY0-2" fmla="*/ 2466756 h 2466756"/>
                <a:gd name="connsiteX1-3" fmla="*/ 1169581 w 1169581"/>
                <a:gd name="connsiteY1-4" fmla="*/ 0 h 2466756"/>
                <a:gd name="connsiteX2-5" fmla="*/ 978195 w 1169581"/>
                <a:gd name="connsiteY2-6" fmla="*/ 2466756 h 2466756"/>
                <a:gd name="connsiteX3-7" fmla="*/ 0 w 1169581"/>
                <a:gd name="connsiteY3-8" fmla="*/ 2466756 h 2466756"/>
                <a:gd name="connsiteX0-9" fmla="*/ 0 w 2686147"/>
                <a:gd name="connsiteY0-10" fmla="*/ 2421069 h 2421069"/>
                <a:gd name="connsiteX1-11" fmla="*/ 2686147 w 2686147"/>
                <a:gd name="connsiteY1-12" fmla="*/ 0 h 2421069"/>
                <a:gd name="connsiteX2-13" fmla="*/ 978195 w 2686147"/>
                <a:gd name="connsiteY2-14" fmla="*/ 2421069 h 2421069"/>
                <a:gd name="connsiteX3-15" fmla="*/ 0 w 2686147"/>
                <a:gd name="connsiteY3-16" fmla="*/ 2421069 h 2421069"/>
                <a:gd name="connsiteX0-17" fmla="*/ 0 w 2686147"/>
                <a:gd name="connsiteY0-18" fmla="*/ 2341115 h 2421069"/>
                <a:gd name="connsiteX1-19" fmla="*/ 2686147 w 2686147"/>
                <a:gd name="connsiteY1-20" fmla="*/ 0 h 2421069"/>
                <a:gd name="connsiteX2-21" fmla="*/ 978195 w 2686147"/>
                <a:gd name="connsiteY2-22" fmla="*/ 2421069 h 2421069"/>
                <a:gd name="connsiteX3-23" fmla="*/ 0 w 2686147"/>
                <a:gd name="connsiteY3-24" fmla="*/ 2341115 h 2421069"/>
                <a:gd name="connsiteX0-25" fmla="*/ 0 w 2686147"/>
                <a:gd name="connsiteY0-26" fmla="*/ 2341115 h 2395052"/>
                <a:gd name="connsiteX1-27" fmla="*/ 2686147 w 2686147"/>
                <a:gd name="connsiteY1-28" fmla="*/ 0 h 2395052"/>
                <a:gd name="connsiteX2-29" fmla="*/ 962955 w 2686147"/>
                <a:gd name="connsiteY2-30" fmla="*/ 2395052 h 2395052"/>
                <a:gd name="connsiteX3-31" fmla="*/ 0 w 2686147"/>
                <a:gd name="connsiteY3-32" fmla="*/ 2341115 h 2395052"/>
                <a:gd name="connsiteX0-33" fmla="*/ 0 w 2696307"/>
                <a:gd name="connsiteY0-34" fmla="*/ 2351522 h 2395052"/>
                <a:gd name="connsiteX1-35" fmla="*/ 2696307 w 2696307"/>
                <a:gd name="connsiteY1-36" fmla="*/ 0 h 2395052"/>
                <a:gd name="connsiteX2-37" fmla="*/ 973115 w 2696307"/>
                <a:gd name="connsiteY2-38" fmla="*/ 2395052 h 2395052"/>
                <a:gd name="connsiteX3-39" fmla="*/ 0 w 2696307"/>
                <a:gd name="connsiteY3-40" fmla="*/ 2351522 h 2395052"/>
                <a:gd name="connsiteX0-41" fmla="*/ 0 w 2696307"/>
                <a:gd name="connsiteY0-42" fmla="*/ 2351522 h 2478306"/>
                <a:gd name="connsiteX1-43" fmla="*/ 2696307 w 2696307"/>
                <a:gd name="connsiteY1-44" fmla="*/ 0 h 2478306"/>
                <a:gd name="connsiteX2-45" fmla="*/ 947715 w 2696307"/>
                <a:gd name="connsiteY2-46" fmla="*/ 2478306 h 2478306"/>
                <a:gd name="connsiteX3-47" fmla="*/ 0 w 2696307"/>
                <a:gd name="connsiteY3-48" fmla="*/ 2351522 h 2478306"/>
                <a:gd name="connsiteX0-49" fmla="*/ 0 w 2696307"/>
                <a:gd name="connsiteY0-50" fmla="*/ 2351522 h 2493916"/>
                <a:gd name="connsiteX1-51" fmla="*/ 2696307 w 2696307"/>
                <a:gd name="connsiteY1-52" fmla="*/ 0 h 2493916"/>
                <a:gd name="connsiteX2-53" fmla="*/ 937555 w 2696307"/>
                <a:gd name="connsiteY2-54" fmla="*/ 2493916 h 2493916"/>
                <a:gd name="connsiteX3-55" fmla="*/ 0 w 2696307"/>
                <a:gd name="connsiteY3-56" fmla="*/ 2351522 h 2493916"/>
                <a:gd name="connsiteX0-57" fmla="*/ 0 w 2730174"/>
                <a:gd name="connsiteY0-58" fmla="*/ 2394883 h 2537277"/>
                <a:gd name="connsiteX1-59" fmla="*/ 2730174 w 2730174"/>
                <a:gd name="connsiteY1-60" fmla="*/ 0 h 2537277"/>
                <a:gd name="connsiteX2-61" fmla="*/ 937555 w 2730174"/>
                <a:gd name="connsiteY2-62" fmla="*/ 2537277 h 2537277"/>
                <a:gd name="connsiteX3-63" fmla="*/ 0 w 2730174"/>
                <a:gd name="connsiteY3-64" fmla="*/ 2394883 h 25372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730174" h="2537277">
                  <a:moveTo>
                    <a:pt x="0" y="2394883"/>
                  </a:moveTo>
                  <a:lnTo>
                    <a:pt x="2730174" y="0"/>
                  </a:lnTo>
                  <a:lnTo>
                    <a:pt x="937555" y="2537277"/>
                  </a:lnTo>
                  <a:lnTo>
                    <a:pt x="0" y="239488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8100000" scaled="1"/>
              <a:tileRect/>
            </a:gra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1861028" y="5242002"/>
              <a:ext cx="978196" cy="467832"/>
            </a:xfrm>
            <a:prstGeom prst="ellipse">
              <a:avLst/>
            </a:prstGeom>
            <a:solidFill>
              <a:srgbClr val="0070C0"/>
            </a:solidFill>
            <a:ln w="19050">
              <a:noFill/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186" y="5722748"/>
            <a:ext cx="202464" cy="41725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9953" y="5875119"/>
            <a:ext cx="202464" cy="41725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894" y="5946768"/>
            <a:ext cx="202464" cy="41725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2364" y="5860122"/>
            <a:ext cx="202464" cy="41725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455" y="5916689"/>
            <a:ext cx="202464" cy="4172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524" y="6039815"/>
            <a:ext cx="202464" cy="41725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674" y="5749618"/>
            <a:ext cx="202464" cy="41725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5704" y="5981420"/>
            <a:ext cx="202464" cy="417251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1780" y="5642003"/>
            <a:ext cx="202464" cy="417251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3961" y="5980592"/>
            <a:ext cx="202464" cy="417251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6346" y="5575267"/>
            <a:ext cx="202464" cy="417251"/>
          </a:xfrm>
          <a:prstGeom prst="rect">
            <a:avLst/>
          </a:prstGeom>
        </p:spPr>
      </p:pic>
      <p:sp>
        <p:nvSpPr>
          <p:cNvPr id="6" name="箭头: 左右 5"/>
          <p:cNvSpPr/>
          <p:nvPr/>
        </p:nvSpPr>
        <p:spPr bwMode="auto">
          <a:xfrm>
            <a:off x="3150954" y="2358034"/>
            <a:ext cx="2836617" cy="305136"/>
          </a:xfrm>
          <a:prstGeom prst="left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87761" y="1974226"/>
            <a:ext cx="2363003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A50021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最大化吞吐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807594" y="2150426"/>
            <a:ext cx="2261403" cy="1182233"/>
            <a:chOff x="807594" y="2139275"/>
            <a:chExt cx="2261403" cy="1182233"/>
          </a:xfrm>
        </p:grpSpPr>
        <p:sp>
          <p:nvSpPr>
            <p:cNvPr id="32" name="矩形 31"/>
            <p:cNvSpPr/>
            <p:nvPr/>
          </p:nvSpPr>
          <p:spPr>
            <a:xfrm>
              <a:off x="923238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波束大小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7594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覆盖用户数量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078500" y="2150426"/>
            <a:ext cx="2261403" cy="1182233"/>
            <a:chOff x="6078500" y="2139275"/>
            <a:chExt cx="2261403" cy="1182233"/>
          </a:xfrm>
        </p:grpSpPr>
        <p:sp>
          <p:nvSpPr>
            <p:cNvPr id="34" name="矩形 33"/>
            <p:cNvSpPr/>
            <p:nvPr/>
          </p:nvSpPr>
          <p:spPr>
            <a:xfrm>
              <a:off x="6190646" y="2139275"/>
              <a:ext cx="2030117" cy="72035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功率密度</a:t>
              </a:r>
              <a:endPara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078500" y="2982954"/>
              <a:ext cx="22614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黑体" panose="02010609060101010101" pitchFamily="49" charset="-122"/>
                </a:rPr>
                <a:t>单次</a:t>
              </a:r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传输速率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353759" y="2663170"/>
            <a:ext cx="2436483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非凸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NP</a:t>
            </a:r>
            <a:r>
              <a:rPr lang="en-US" altLang="zh-CN" sz="2400">
                <a:ea typeface="黑体" panose="02010609060101010101" pitchFamily="49" charset="-122"/>
              </a:rPr>
              <a:t>-hard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05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资源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6961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线资源分配技术成为关键</a:t>
            </a: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DSA, CR, Opportunistic spectrum access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Radio Resource Allocation Techniques for Efficient Spectrum Access in Cognitive Radio Networks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左右箭头 1"/>
          <p:cNvSpPr/>
          <p:nvPr/>
        </p:nvSpPr>
        <p:spPr bwMode="auto">
          <a:xfrm>
            <a:off x="4356146" y="1804519"/>
            <a:ext cx="930876" cy="182739"/>
          </a:xfrm>
          <a:prstGeom prst="left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73310" y="1486392"/>
            <a:ext cx="2713822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多媒体服务需求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356037" y="1486392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无线网络资源的约束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07344" y="1425924"/>
            <a:ext cx="1228481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A50021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矛盾</a:t>
            </a:r>
            <a:endParaRPr lang="zh-CN" altLang="en-US" sz="2800" dirty="0">
              <a:solidFill>
                <a:srgbClr val="A50021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65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>
            <a:spLocks/>
          </p:cNvSpPr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>
              <p:extLst>
                <p:ext uri="{D42A27DB-BD31-4B8C-83A1-F6EECF244321}">
                  <p14:modId xmlns:p14="http://schemas.microsoft.com/office/powerpoint/2010/main" val="2898489569"/>
                </p:ext>
              </p:extLst>
            </p:nvPr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>
              <p:extLst>
                <p:ext uri="{D42A27DB-BD31-4B8C-83A1-F6EECF244321}">
                  <p14:modId xmlns:p14="http://schemas.microsoft.com/office/powerpoint/2010/main" val="1970288173"/>
                </p:ext>
              </p:extLst>
            </p:nvPr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9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>
              <p:extLst>
                <p:ext uri="{D42A27DB-BD31-4B8C-83A1-F6EECF244321}">
                  <p14:modId xmlns:p14="http://schemas.microsoft.com/office/powerpoint/2010/main" val="1111705157"/>
                </p:ext>
              </p:extLst>
            </p:nvPr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0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>
            <p:extLst>
              <p:ext uri="{D42A27DB-BD31-4B8C-83A1-F6EECF244321}">
                <p14:modId xmlns:p14="http://schemas.microsoft.com/office/powerpoint/2010/main" val="3084605844"/>
              </p:ext>
            </p:extLst>
          </p:nvPr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49099"/>
              </p:ext>
            </p:extLst>
          </p:nvPr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8" imgW="1422360" imgH="368280" progId="Equation.DSMT4">
                  <p:embed/>
                </p:oleObj>
              </mc:Choice>
              <mc:Fallback>
                <p:oleObj name="Equation" r:id="rId18" imgW="1422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1915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4"/>
          <p:cNvSpPr>
            <a:spLocks noChangeArrowheads="1"/>
          </p:cNvSpPr>
          <p:nvPr/>
        </p:nvSpPr>
        <p:spPr bwMode="auto">
          <a:xfrm>
            <a:off x="1655763" y="701395"/>
            <a:ext cx="53308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概  要</a:t>
            </a:r>
          </a:p>
        </p:txBody>
      </p:sp>
      <p:sp>
        <p:nvSpPr>
          <p:cNvPr id="194563" name="Rectangle 5"/>
          <p:cNvSpPr>
            <a:spLocks noChangeArrowheads="1"/>
          </p:cNvSpPr>
          <p:nvPr/>
        </p:nvSpPr>
        <p:spPr bwMode="auto">
          <a:xfrm>
            <a:off x="3023870" y="1616075"/>
            <a:ext cx="4897755" cy="3634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chemeClr val="bg2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问题划分</a:t>
            </a:r>
          </a:p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00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单跳速率自适应</a:t>
            </a:r>
            <a:endParaRPr kumimoji="1" lang="en-US" altLang="zh-CN" sz="2400" dirty="0">
              <a:solidFill>
                <a:srgbClr val="000066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00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单跳频率选择</a:t>
            </a:r>
          </a:p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dirty="0">
                <a:solidFill>
                  <a:srgbClr val="0000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多跳速率频率路由选择</a:t>
            </a:r>
            <a:endParaRPr kumimoji="1" lang="en-US" altLang="zh-CN" sz="2400" dirty="0">
              <a:solidFill>
                <a:srgbClr val="000066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子网同频干扰下频率选择</a:t>
            </a:r>
          </a:p>
          <a:p>
            <a:pPr marL="624205" indent="-624205" eaLnBrk="0" hangingPunct="0">
              <a:lnSpc>
                <a:spcPct val="160000"/>
              </a:lnSpc>
              <a:spcBef>
                <a:spcPct val="0"/>
              </a:spcBef>
              <a:buClrTx/>
              <a:buSzPct val="75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总结与计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</a:t>
            </a:fld>
            <a:endParaRPr lang="en-US" altLang="zh-CN" dirty="0"/>
          </a:p>
        </p:txBody>
      </p:sp>
    </p:spTree>
  </p:cSld>
  <p:clrMapOvr>
    <a:masterClrMapping/>
  </p:clrMapOvr>
  <p:transition advTm="2497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736923"/>
                </p:ext>
              </p:extLst>
            </p:nvPr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6" imgW="927000" imgH="253800" progId="Equation.DSMT4">
                    <p:embed/>
                  </p:oleObj>
                </mc:Choice>
                <mc:Fallback>
                  <p:oleObj name="Equation" r:id="rId6" imgW="92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292340"/>
                </p:ext>
              </p:extLst>
            </p:nvPr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8" imgW="939600" imgH="253800" progId="Equation.DSMT4">
                    <p:embed/>
                  </p:oleObj>
                </mc:Choice>
                <mc:Fallback>
                  <p:oleObj name="Equation" r:id="rId8" imgW="939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49754"/>
                </p:ext>
              </p:extLst>
            </p:nvPr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10" imgW="241200" imgH="241200" progId="Equation.DSMT4">
                    <p:embed/>
                  </p:oleObj>
                </mc:Choice>
                <mc:Fallback>
                  <p:oleObj name="Equation" r:id="rId10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计算当前状态概率分布时的最大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59419"/>
              </p:ext>
            </p:extLst>
          </p:nvPr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4" imgW="4520880" imgH="482400" progId="Equation.DSMT4">
                  <p:embed/>
                </p:oleObj>
              </mc:Choice>
              <mc:Fallback>
                <p:oleObj name="Equation" r:id="rId4" imgW="452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92502"/>
              </p:ext>
            </p:extLst>
          </p:nvPr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01911"/>
              </p:ext>
            </p:extLst>
          </p:nvPr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8" imgW="1206360" imgH="482400" progId="Equation.DSMT4">
                  <p:embed/>
                </p:oleObj>
              </mc:Choice>
              <mc:Fallback>
                <p:oleObj name="Equation" r:id="rId8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19372"/>
              </p:ext>
            </p:extLst>
          </p:nvPr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0" imgW="1206360" imgH="253800" progId="Equation.DSMT4">
                  <p:embed/>
                </p:oleObj>
              </mc:Choice>
              <mc:Fallback>
                <p:oleObj name="Equation" r:id="rId10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82227"/>
              </p:ext>
            </p:extLst>
          </p:nvPr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4453"/>
              </p:ext>
            </p:extLst>
          </p:nvPr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4" imgW="2070000" imgH="279360" progId="Equation.DSMT4">
                  <p:embed/>
                </p:oleObj>
              </mc:Choice>
              <mc:Fallback>
                <p:oleObj name="Equation" r:id="rId14" imgW="207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947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57345"/>
              </p:ext>
            </p:extLst>
          </p:nvPr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18487"/>
              </p:ext>
            </p:extLst>
          </p:nvPr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15696"/>
              </p:ext>
            </p:extLst>
          </p:nvPr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25468"/>
              </p:ext>
            </p:extLst>
          </p:nvPr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7998"/>
              </p:ext>
            </p:extLst>
          </p:nvPr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2" imgW="1206360" imgH="482400" progId="Equation.DSMT4">
                  <p:embed/>
                </p:oleObj>
              </mc:Choice>
              <mc:Fallback>
                <p:oleObj name="Equation" r:id="rId12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18932"/>
              </p:ext>
            </p:extLst>
          </p:nvPr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4" imgW="2717640" imgH="685800" progId="Equation.DSMT4">
                  <p:embed/>
                </p:oleObj>
              </mc:Choice>
              <mc:Fallback>
                <p:oleObj name="Equation" r:id="rId14" imgW="2717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17297"/>
              </p:ext>
            </p:extLst>
          </p:nvPr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30042"/>
              </p:ext>
            </p:extLst>
          </p:nvPr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78553"/>
              </p:ext>
            </p:extLst>
          </p:nvPr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11565"/>
              </p:ext>
            </p:extLst>
          </p:nvPr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2" imgW="3314520" imgH="279360" progId="Equation.DSMT4">
                  <p:embed/>
                </p:oleObj>
              </mc:Choice>
              <mc:Fallback>
                <p:oleObj name="Equation" r:id="rId22" imgW="331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037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87764"/>
              </p:ext>
            </p:extLst>
          </p:nvPr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298164"/>
              </p:ext>
            </p:extLst>
          </p:nvPr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/>
                <a:gridCol w="2286433"/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4489"/>
              </p:ext>
            </p:extLst>
          </p:nvPr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42571"/>
              </p:ext>
            </p:extLst>
          </p:nvPr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18709"/>
              </p:ext>
            </p:extLst>
          </p:nvPr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2746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51079"/>
              </p:ext>
            </p:extLst>
          </p:nvPr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56793"/>
              </p:ext>
            </p:extLst>
          </p:nvPr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6" imgW="1917360" imgH="685800" progId="Equation.DSMT4">
                  <p:embed/>
                </p:oleObj>
              </mc:Choice>
              <mc:Fallback>
                <p:oleObj name="Equation" r:id="rId6" imgW="1917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1752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27788"/>
              </p:ext>
            </p:extLst>
          </p:nvPr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4" imgW="2514600" imgH="609480" progId="Equation.DSMT4">
                  <p:embed/>
                </p:oleObj>
              </mc:Choice>
              <mc:Fallback>
                <p:oleObj name="Equation" r:id="rId4" imgW="2514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62484"/>
              </p:ext>
            </p:extLst>
          </p:nvPr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6" imgW="990360" imgH="583920" progId="Equation.DSMT4">
                  <p:embed/>
                </p:oleObj>
              </mc:Choice>
              <mc:Fallback>
                <p:oleObj name="Equation" r:id="rId6" imgW="990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43099"/>
              </p:ext>
            </p:extLst>
          </p:nvPr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8" imgW="1180800" imgH="482400" progId="Equation.DSMT4">
                  <p:embed/>
                </p:oleObj>
              </mc:Choice>
              <mc:Fallback>
                <p:oleObj name="Equation" r:id="rId8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75097"/>
              </p:ext>
            </p:extLst>
          </p:nvPr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0" imgW="1041120" imgH="482400" progId="Equation.DSMT4">
                  <p:embed/>
                </p:oleObj>
              </mc:Choice>
              <mc:Fallback>
                <p:oleObj name="Equation" r:id="rId10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43200"/>
              </p:ext>
            </p:extLst>
          </p:nvPr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160687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09460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1155700" y="375285"/>
            <a:ext cx="631571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30555" y="276987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4665" y="1377950"/>
            <a:ext cx="198247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通信节点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0555" y="1971040"/>
            <a:ext cx="7473950" cy="864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信道感知                    ，考虑感知错误，信道接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无协作，独立决策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目标：最大化传输速率并且减小对主用户的干扰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2033270" y="1950085"/>
          <a:ext cx="125349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4" imgW="1295400" imgH="389255" progId="Equation.DSMT4">
                  <p:embed/>
                </p:oleObj>
              </mc:Choice>
              <mc:Fallback>
                <p:oleObj r:id="rId4" imgW="1295400" imgH="38925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270" y="1950085"/>
                        <a:ext cx="1253490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088380" y="1949450"/>
          <a:ext cx="1492885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6" imgW="1388110" imgH="337820" progId="Equation.DSMT4">
                  <p:embed/>
                </p:oleObj>
              </mc:Choice>
              <mc:Fallback>
                <p:oleObj r:id="rId6" imgW="1388110" imgH="33782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8380" y="1949450"/>
                        <a:ext cx="1492885" cy="3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3225" y="3463925"/>
            <a:ext cx="5798185" cy="136652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58140" y="677545"/>
            <a:ext cx="154686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eaLnBrk="1" latinLnBrk="0" hangingPunct="1">
              <a:lnSpc>
                <a:spcPct val="200000"/>
              </a:lnSpc>
              <a:spcBef>
                <a:spcPts val="0"/>
              </a:spcBef>
              <a:buFont typeface="Wingdings" panose="05000000000000000000" charset="0"/>
              <a:buChar char="n"/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sym typeface="+mn-ea"/>
              </a:rPr>
              <a:t>系统模型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30104" y="1871980"/>
            <a:ext cx="3765550" cy="45256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871980"/>
            <a:ext cx="5004435" cy="12147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35755" y="420243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4785360" y="4745990"/>
          <a:ext cx="612140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r:id="rId8" imgW="546735" imgH="349885" progId="Equation.DSMT4">
                  <p:embed/>
                </p:oleObj>
              </mc:Choice>
              <mc:Fallback>
                <p:oleObj r:id="rId8" imgW="546735" imgH="34988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360" y="4745990"/>
                        <a:ext cx="612140" cy="34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r:id="rId10" imgW="447040" imgH="335915" progId="Equation.DSMT4">
                  <p:embed/>
                </p:oleObj>
              </mc:Choice>
              <mc:Fallback>
                <p:oleObj r:id="rId10" imgW="447040" imgH="335915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5397500" y="4881880"/>
            <a:ext cx="885825" cy="75565"/>
          </a:xfrm>
          <a:prstGeom prst="rightArrow">
            <a:avLst/>
          </a:prstGeom>
          <a:solidFill>
            <a:schemeClr val="accent4"/>
          </a:solidFill>
          <a:ln w="38100">
            <a:solidFill>
              <a:srgbClr val="000066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5642610" y="4514215"/>
          <a:ext cx="55753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12" imgW="316865" imgH="257810" progId="Equation.DSMT4">
                  <p:embed/>
                </p:oleObj>
              </mc:Choice>
              <mc:Fallback>
                <p:oleObj r:id="rId12" imgW="316865" imgH="257810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2610" y="4514215"/>
                        <a:ext cx="55753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6367780" y="4736465"/>
          <a:ext cx="91059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r:id="rId14" imgW="802005" imgH="427990" progId="Equation.DSMT4">
                  <p:embed/>
                </p:oleObj>
              </mc:Choice>
              <mc:Fallback>
                <p:oleObj r:id="rId14" imgW="802005" imgH="427990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7780" y="4736465"/>
                        <a:ext cx="910590" cy="35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135755" y="538543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6" name="对象 25"/>
          <p:cNvGraphicFramePr/>
          <p:nvPr/>
        </p:nvGraphicFramePr>
        <p:xfrm>
          <a:off x="4065270" y="5760085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5270" y="5760085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>
          <a:xfrm>
            <a:off x="1534795" y="3008630"/>
            <a:ext cx="392430" cy="280035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70C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670175" y="1761490"/>
            <a:ext cx="2274570" cy="203581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划分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64028" y="1086753"/>
            <a:ext cx="734950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基本问题分解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93345" y="1894840"/>
          <a:ext cx="4669790" cy="312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4" imgW="6248400" imgH="5156200" progId="Visio.Drawing.15">
                  <p:embed/>
                </p:oleObj>
              </mc:Choice>
              <mc:Fallback>
                <p:oleObj r:id="rId4" imgW="6248400" imgH="5156200" progId="Visio.Drawing.15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45" y="1894840"/>
                        <a:ext cx="4669790" cy="312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V="1">
            <a:off x="4866005" y="2065020"/>
            <a:ext cx="460375" cy="237490"/>
          </a:xfrm>
          <a:prstGeom prst="straightConnector1">
            <a:avLst/>
          </a:prstGeom>
          <a:solidFill>
            <a:schemeClr val="tx1"/>
          </a:solidFill>
          <a:ln w="349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3" name="文本框 12"/>
          <p:cNvSpPr txBox="1"/>
          <p:nvPr/>
        </p:nvSpPr>
        <p:spPr>
          <a:xfrm>
            <a:off x="4944745" y="1761490"/>
            <a:ext cx="4040505" cy="1918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0" eaLnBrk="1" latinLnBrk="0" hangingPunct="1">
              <a:lnSpc>
                <a:spcPct val="100000"/>
              </a:lnSpc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单个子网内（不考虑不同子网同频干扰）</a:t>
            </a:r>
          </a:p>
          <a:p>
            <a:pPr marL="571500" indent="0" eaLnBrk="1" latinLnBrk="0" hangingPunct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单跳下速率、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频率选择</a:t>
            </a:r>
          </a:p>
          <a:p>
            <a:pPr marL="571500" indent="0" eaLnBrk="1" latinLnBrk="0" hangingPunct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多跳下速率、频率、路由选择</a:t>
            </a:r>
          </a:p>
          <a:p>
            <a:pPr marL="285750" indent="0" eaLnBrk="1" latinLnBrk="0" hangingPunct="1">
              <a:lnSpc>
                <a:spcPct val="100000"/>
              </a:lnSpc>
              <a:buFont typeface="Wingdings" panose="05000000000000000000" charset="0"/>
              <a:buNone/>
            </a:pP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  <a:p>
            <a:pPr marL="285750" indent="0" eaLnBrk="1" latinLnBrk="0" hangingPunct="1">
              <a:lnSpc>
                <a:spcPct val="10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cxnSp>
        <p:nvCxnSpPr>
          <p:cNvPr id="15" name="直接箭头连接符 14"/>
          <p:cNvCxnSpPr>
            <a:stCxn id="14" idx="5"/>
          </p:cNvCxnSpPr>
          <p:nvPr/>
        </p:nvCxnSpPr>
        <p:spPr>
          <a:xfrm>
            <a:off x="1869440" y="3247390"/>
            <a:ext cx="3167380" cy="1236980"/>
          </a:xfrm>
          <a:prstGeom prst="straightConnector1">
            <a:avLst/>
          </a:prstGeom>
          <a:solidFill>
            <a:schemeClr val="tx1"/>
          </a:solidFill>
          <a:ln w="349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6" name="文本框 15"/>
          <p:cNvSpPr txBox="1"/>
          <p:nvPr/>
        </p:nvSpPr>
        <p:spPr>
          <a:xfrm>
            <a:off x="5036820" y="4324350"/>
            <a:ext cx="3657600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0" eaLnBrk="1" latinLnBrk="0" hangingPunct="1">
              <a:lnSpc>
                <a:spcPct val="100000"/>
              </a:lnSpc>
              <a:buFont typeface="Wingdings" panose="05000000000000000000" charset="0"/>
              <a:buChar char="l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若存在不同子网间同频干扰</a:t>
            </a:r>
          </a:p>
          <a:p>
            <a:pPr marL="571500" indent="0" eaLnBrk="1" latinLnBrk="0" hangingPunct="1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频率选择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13055" y="1099820"/>
            <a:ext cx="774128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部分感知下感知与接入策略的设计研究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：基于</a:t>
            </a:r>
            <a:r>
              <a:rPr lang="en-US" altLang="zh-CN" dirty="0">
                <a:solidFill>
                  <a:srgbClr val="000066"/>
                </a:solidFill>
                <a:ea typeface="宋体" panose="02010600030101010101" pitchFamily="2" charset="-122"/>
              </a:rPr>
              <a:t>POMDP</a:t>
            </a: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975" y="375920"/>
            <a:ext cx="767842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Decentralized Cognitive  MAC for Opportunistic Spectrum  Access in Ad hoc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现状</a:t>
            </a:r>
            <a:endParaRPr lang="zh-CN" altLang="en-US" sz="4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1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04338" y="1424606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存在哪些不足之处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29518" y="2241796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2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44880" y="1312545"/>
            <a:ext cx="63500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Dynamic Rate Allocation, Routing, and Spectrum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haring for Multi-hoping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gnitive </a:t>
            </a:r>
            <a:r>
              <a:rPr lang="en-US" altLang="zh-CN" sz="1800" dirty="0">
                <a:solidFill>
                  <a:srgbClr val="000066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adio Networks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1922" y="1905349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频谱共享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32803" y="2447947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集合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3194" y="2396218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4" imgW="26822400" imgH="6096000" progId="Equation.DSMT4">
                  <p:embed/>
                </p:oleObj>
              </mc:Choice>
              <mc:Fallback>
                <p:oleObj name="Equation" r:id="rId4" imgW="26822400" imgH="6096000" progId="Equation.DSMT4">
                  <p:embed/>
                  <p:pic>
                    <p:nvPicPr>
                      <p:cNvPr id="0" name="图片 123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194" y="2396218"/>
                        <a:ext cx="19812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73194" y="2829517"/>
          <a:ext cx="1813830" cy="4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6" imgW="23774400" imgH="6400800" progId="Equation.DSMT4">
                  <p:embed/>
                </p:oleObj>
              </mc:Choice>
              <mc:Fallback>
                <p:oleObj name="Equation" r:id="rId6" imgW="23774400" imgH="6400800" progId="Equation.DSMT4">
                  <p:embed/>
                  <p:pic>
                    <p:nvPicPr>
                      <p:cNvPr id="0" name="图片 123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194" y="2829517"/>
                        <a:ext cx="1813830" cy="4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32803" y="2893725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32803" y="3343106"/>
            <a:ext cx="488442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保留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信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8681" y="3271865"/>
          <a:ext cx="771428" cy="38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8" imgW="8534400" imgH="4267200" progId="Equation.DSMT4">
                  <p:embed/>
                </p:oleObj>
              </mc:Choice>
              <mc:Fallback>
                <p:oleObj name="Equation" r:id="rId8" imgW="8534400" imgH="4267200" progId="Equation.DSMT4">
                  <p:embed/>
                  <p:pic>
                    <p:nvPicPr>
                      <p:cNvPr id="0" name="图片 123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8681" y="3271865"/>
                        <a:ext cx="771428" cy="38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1921" y="3897742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多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跳网络节点组成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2803" y="4534930"/>
            <a:ext cx="6350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、源节点，每个源节点有固定的业务量去传输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21921" y="5057982"/>
            <a:ext cx="7349505" cy="4770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Pu 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模型；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on-off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，假设已知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78300" y="2586038"/>
          <a:ext cx="241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10" imgW="57912000" imgH="8229600" progId="Equation.DSMT4">
                  <p:embed/>
                </p:oleObj>
              </mc:Choice>
              <mc:Fallback>
                <p:oleObj name="Equation" r:id="rId10" imgW="57912000" imgH="8229600" progId="Equation.DSMT4">
                  <p:embed/>
                  <p:pic>
                    <p:nvPicPr>
                      <p:cNvPr id="0" name="图片 123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300" y="2586038"/>
                        <a:ext cx="241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2803" y="5528256"/>
          <a:ext cx="5090342" cy="82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12" imgW="63703200" imgH="10363200" progId="Equation.DSMT4">
                  <p:embed/>
                </p:oleObj>
              </mc:Choice>
              <mc:Fallback>
                <p:oleObj name="Equation" r:id="rId12" imgW="63703200" imgH="10363200" progId="Equation.DSMT4">
                  <p:embed/>
                  <p:pic>
                    <p:nvPicPr>
                      <p:cNvPr id="0" name="图片 123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2803" y="5528256"/>
                        <a:ext cx="5090342" cy="82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3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13129" y="1070080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调度循环结构以及</a:t>
            </a:r>
            <a:r>
              <a:rPr lang="en-US" altLang="zh-CN" dirty="0" err="1" smtClean="0">
                <a:solidFill>
                  <a:srgbClr val="000066"/>
                </a:solidFill>
                <a:ea typeface="宋体" panose="02010600030101010101" pitchFamily="2" charset="-122"/>
              </a:rPr>
              <a:t>Qos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需求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63" y="1502058"/>
            <a:ext cx="5495925" cy="29241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77825" y="4269267"/>
            <a:ext cx="77334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Sensing and decision period(SDP): 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完美频谱感知，感知中心式或协作式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77825" y="488807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接入控制节点决定当前数据流： 速率、路由、带宽分配、功率分配                            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4064" y="5442254"/>
            <a:ext cx="728472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带宽划分：每一个空闲信道可以分为多个子信道，分配给不同的链路（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OFDM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74063" y="6166387"/>
            <a:ext cx="72847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业务需求：</a:t>
            </a:r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91946" y="6095239"/>
          <a:ext cx="2764692" cy="46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39624000" imgH="6705600" progId="Equation.DSMT4">
                  <p:embed/>
                </p:oleObj>
              </mc:Choice>
              <mc:Fallback>
                <p:oleObj name="Equation" r:id="rId5" imgW="39624000" imgH="6705600" progId="Equation.DSMT4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946" y="6095239"/>
                        <a:ext cx="2764692" cy="46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跳速率自适应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63855" y="1086485"/>
            <a:ext cx="827722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Char char="Ø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单跳下速率自适应：点到点速率自适应（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Rate Adaption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）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35755" y="1672784"/>
            <a:ext cx="789224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黑体" panose="02010609060101010101" pitchFamily="49" charset="-122"/>
              </a:rPr>
              <a:t>应用：</a:t>
            </a:r>
            <a:r>
              <a:rPr lang="en-US" altLang="zh-CN" dirty="0">
                <a:ea typeface="黑体" panose="02010609060101010101" pitchFamily="49" charset="-122"/>
              </a:rPr>
              <a:t>WLAN</a:t>
            </a:r>
            <a:r>
              <a:rPr lang="zh-CN" altLang="en-US" dirty="0">
                <a:ea typeface="黑体" panose="02010609060101010101" pitchFamily="49" charset="-122"/>
              </a:rPr>
              <a:t>、蜂窝网、</a:t>
            </a:r>
            <a:r>
              <a:rPr lang="en-US" altLang="zh-CN" dirty="0">
                <a:ea typeface="黑体" panose="02010609060101010101" pitchFamily="49" charset="-122"/>
              </a:rPr>
              <a:t>Ad-hoc</a:t>
            </a:r>
            <a:r>
              <a:rPr lang="zh-CN" altLang="en-US" dirty="0">
                <a:ea typeface="黑体" panose="02010609060101010101" pitchFamily="49" charset="-122"/>
              </a:rPr>
              <a:t>网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1839697" y="4437280"/>
            <a:ext cx="2672159" cy="55929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道质量估计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839697" y="5415815"/>
            <a:ext cx="2672159" cy="55929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选择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5187417" y="4856380"/>
            <a:ext cx="2672159" cy="559293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C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层协议</a:t>
            </a:r>
          </a:p>
        </p:txBody>
      </p:sp>
      <p:cxnSp>
        <p:nvCxnSpPr>
          <p:cNvPr id="20" name="直接箭头连接符 19"/>
          <p:cNvCxnSpPr>
            <a:stCxn id="3" idx="3"/>
            <a:endCxn id="7" idx="1"/>
          </p:cNvCxnSpPr>
          <p:nvPr/>
        </p:nvCxnSpPr>
        <p:spPr>
          <a:xfrm>
            <a:off x="4511675" y="4717415"/>
            <a:ext cx="675640" cy="419100"/>
          </a:xfrm>
          <a:prstGeom prst="straightConnector1">
            <a:avLst/>
          </a:prstGeom>
          <a:solidFill>
            <a:schemeClr val="tx1"/>
          </a:solidFill>
          <a:ln w="317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21" name="直接箭头连接符 20"/>
          <p:cNvCxnSpPr>
            <a:endCxn id="7" idx="1"/>
          </p:cNvCxnSpPr>
          <p:nvPr/>
        </p:nvCxnSpPr>
        <p:spPr>
          <a:xfrm flipV="1">
            <a:off x="4511675" y="5136515"/>
            <a:ext cx="675640" cy="551180"/>
          </a:xfrm>
          <a:prstGeom prst="straightConnector1">
            <a:avLst/>
          </a:prstGeom>
          <a:solidFill>
            <a:schemeClr val="tx1"/>
          </a:solidFill>
          <a:ln w="317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3" name="矩形 22"/>
          <p:cNvSpPr/>
          <p:nvPr/>
        </p:nvSpPr>
        <p:spPr bwMode="auto">
          <a:xfrm>
            <a:off x="2120265" y="2831465"/>
            <a:ext cx="1395095" cy="55943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送</a:t>
            </a:r>
          </a:p>
        </p:txBody>
      </p:sp>
      <p:sp>
        <p:nvSpPr>
          <p:cNvPr id="24" name="矩形 23"/>
          <p:cNvSpPr/>
          <p:nvPr/>
        </p:nvSpPr>
        <p:spPr bwMode="auto">
          <a:xfrm>
            <a:off x="5786120" y="2831465"/>
            <a:ext cx="1310005" cy="55943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收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935755" y="2196659"/>
            <a:ext cx="789224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黑体" panose="02010609060101010101" pitchFamily="49" charset="-122"/>
              </a:rPr>
              <a:t>基本原理：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3515360" y="2997200"/>
            <a:ext cx="2270760" cy="635"/>
          </a:xfrm>
          <a:prstGeom prst="straightConnector1">
            <a:avLst/>
          </a:prstGeom>
          <a:solidFill>
            <a:schemeClr val="tx1"/>
          </a:solidFill>
          <a:ln w="317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29" name="直接箭头连接符 28"/>
          <p:cNvCxnSpPr/>
          <p:nvPr/>
        </p:nvCxnSpPr>
        <p:spPr>
          <a:xfrm>
            <a:off x="3515360" y="3209290"/>
            <a:ext cx="2270760" cy="635"/>
          </a:xfrm>
          <a:prstGeom prst="straightConnector1">
            <a:avLst/>
          </a:prstGeom>
          <a:solidFill>
            <a:schemeClr val="tx1"/>
          </a:solidFill>
          <a:ln w="317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arrow" w="med" len="med"/>
            <a:tailEnd type="none"/>
          </a:ln>
        </p:spPr>
      </p:cxnSp>
      <p:sp>
        <p:nvSpPr>
          <p:cNvPr id="30" name="文本框 29"/>
          <p:cNvSpPr txBox="1"/>
          <p:nvPr/>
        </p:nvSpPr>
        <p:spPr>
          <a:xfrm>
            <a:off x="935755" y="3714944"/>
            <a:ext cx="789224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黑体" panose="02010609060101010101" pitchFamily="49" charset="-122"/>
              </a:rPr>
              <a:t>基本方法：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4023995" y="2595245"/>
            <a:ext cx="125412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前向数据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4023995" y="3272790"/>
            <a:ext cx="125412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反向反馈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114030" y="1938655"/>
            <a:ext cx="527050" cy="2980690"/>
          </a:xfrm>
          <a:prstGeom prst="rect">
            <a:avLst/>
          </a:prstGeom>
          <a:noFill/>
          <a:ln w="34925">
            <a:solidFill>
              <a:srgbClr val="663300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假设频率选择确定</a:t>
            </a:r>
            <a:endParaRPr lang="zh-CN" alt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跳速率自适应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63855" y="1086485"/>
            <a:ext cx="827722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Char char="Ø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单跳下速率自适应：点到点速率自适应（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Rate Adaption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）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43025" y="1784350"/>
            <a:ext cx="6092190" cy="8788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Balachandran K , Kadaba S R , Nanda S . Channel quality estimation and rate adaptation for cellular mobile radio[J]. IEEE Journal on Selected Areas in Communications, 1999, 17(7):1244-1256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35755" y="2823404"/>
            <a:ext cx="7892249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ea typeface="黑体" panose="02010609060101010101" pitchFamily="49" charset="-122"/>
              </a:rPr>
              <a:t>文章根据信干噪比作为信道衡量质量，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跳速率自适应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363855" y="1086485"/>
            <a:ext cx="827722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Char char="Ø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单跳下速率自适应：点到点速率自适应（</a:t>
            </a:r>
            <a:r>
              <a:rPr lang="en-US" altLang="zh-CN" dirty="0" smtClean="0">
                <a:solidFill>
                  <a:srgbClr val="000066"/>
                </a:solidFill>
                <a:ea typeface="宋体" panose="02010600030101010101" pitchFamily="2" charset="-122"/>
              </a:rPr>
              <a:t>Rate Adaption</a:t>
            </a: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）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34135" y="5762625"/>
            <a:ext cx="6092190" cy="8788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Balachandran K , Kadaba S R , Nanda S . Channel quality estimation and rate adaptation for cellular mobile radio[J]. IEEE Journal on Selected Areas in Communications, 1999, 17(7):1244-1256.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060" y="2097405"/>
            <a:ext cx="6022340" cy="299466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471835" y="33556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背景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1129518" y="2241796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19735" y="732790"/>
            <a:ext cx="8731250" cy="34766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000066"/>
                </a:solidFill>
                <a:ea typeface="宋体" panose="02010600030101010101" pitchFamily="2" charset="-122"/>
              </a:rPr>
              <a:t>信道质量估计：</a:t>
            </a:r>
          </a:p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66"/>
                </a:solidFill>
                <a:ea typeface="宋体" panose="02010600030101010101" pitchFamily="2" charset="-122"/>
              </a:rPr>
              <a:t>衡量标准：信干噪比、信号能量、误符号率、误码率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Arial" panose="020B0604020202020204" pitchFamily="34" charset="0"/>
              <a:buNone/>
            </a:pPr>
            <a:r>
              <a:rPr lang="zh-CN" altLang="en-US" sz="2200" dirty="0">
                <a:solidFill>
                  <a:srgbClr val="000066"/>
                </a:solidFill>
                <a:ea typeface="宋体" panose="02010600030101010101" pitchFamily="2" charset="-122"/>
              </a:rPr>
              <a:t>     方法：</a:t>
            </a:r>
            <a:r>
              <a:rPr lang="zh-CN" altLang="en-US" sz="1600" dirty="0">
                <a:solidFill>
                  <a:srgbClr val="000066"/>
                </a:solidFill>
                <a:ea typeface="宋体" panose="02010600030101010101" pitchFamily="2" charset="-122"/>
              </a:rPr>
              <a:t>基于训练序列估计、协方差矩阵特征分解、子空间投影</a:t>
            </a:r>
            <a:endParaRPr lang="zh-CN" altLang="en-US" sz="2200" dirty="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Char char="n"/>
            </a:pPr>
            <a:r>
              <a:rPr lang="zh-CN" altLang="zh-CN" sz="2200" dirty="0">
                <a:solidFill>
                  <a:srgbClr val="000066"/>
                </a:solidFill>
                <a:ea typeface="宋体" panose="02010600030101010101" pitchFamily="2" charset="-122"/>
              </a:rPr>
              <a:t> 速率选择：门限选择</a:t>
            </a:r>
          </a:p>
          <a:p>
            <a:pPr marL="342900" indent="-3429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Char char="n"/>
            </a:pPr>
            <a:r>
              <a:rPr lang="zh-CN" altLang="zh-CN" sz="2200" dirty="0">
                <a:solidFill>
                  <a:srgbClr val="000066"/>
                </a:solidFill>
                <a:ea typeface="宋体" panose="02010600030101010101" pitchFamily="2" charset="-122"/>
              </a:rPr>
              <a:t> 经典研究：</a:t>
            </a: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charset="0"/>
              <a:buNone/>
            </a:pPr>
            <a:endParaRPr lang="zh-CN" altLang="zh-CN" sz="2200" dirty="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marL="342900" indent="-3429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Arial" panose="020B0604020202020204" pitchFamily="34" charset="0"/>
              <a:buChar char="•"/>
            </a:pPr>
            <a:endParaRPr lang="zh-CN" altLang="zh-CN" sz="2200" dirty="0">
              <a:solidFill>
                <a:srgbClr val="000066"/>
              </a:solidFill>
              <a:ea typeface="宋体" panose="02010600030101010101" pitchFamily="2" charset="-122"/>
            </a:endParaRPr>
          </a:p>
          <a:p>
            <a:pPr marL="0" indent="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Arial" panose="020B0604020202020204" pitchFamily="34" charset="0"/>
              <a:buNone/>
            </a:pPr>
            <a:r>
              <a:rPr lang="zh-CN" altLang="zh-CN" sz="2200" dirty="0">
                <a:solidFill>
                  <a:srgbClr val="000066"/>
                </a:solidFill>
                <a:ea typeface="宋体" panose="02010600030101010101" pitchFamily="2" charset="-122"/>
              </a:rPr>
              <a:t>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840975" y="2836228"/>
            <a:ext cx="7773199" cy="209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  <a:ea typeface="宋体" panose="02010600030101010101" pitchFamily="2" charset="-122"/>
              </a:rPr>
              <a:t>自适应反馈通信：</a:t>
            </a:r>
            <a:r>
              <a:rPr lang="en-US" altLang="zh-CN" dirty="0">
                <a:solidFill>
                  <a:srgbClr val="002060"/>
                </a:solidFill>
                <a:sym typeface="+mn-ea"/>
              </a:rPr>
              <a:t>Hayes(1968)</a:t>
            </a:r>
            <a:endParaRPr lang="zh-CN" altLang="en-US" dirty="0">
              <a:solidFill>
                <a:srgbClr val="002060"/>
              </a:solidFill>
              <a:ea typeface="宋体" panose="02010600030101010101" pitchFamily="2" charset="-122"/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002060"/>
                </a:solidFill>
                <a:ea typeface="宋体" panose="02010600030101010101" pitchFamily="2" charset="-122"/>
              </a:rPr>
              <a:t> Rayleigh</a:t>
            </a:r>
            <a:r>
              <a:rPr lang="zh-CN" altLang="en-US" dirty="0">
                <a:solidFill>
                  <a:srgbClr val="002060"/>
                </a:solidFill>
                <a:ea typeface="宋体" panose="02010600030101010101" pitchFamily="2" charset="-122"/>
              </a:rPr>
              <a:t>衰落信道下的可变速率通信：</a:t>
            </a:r>
            <a:r>
              <a:rPr lang="en-US" altLang="zh-CN" dirty="0">
                <a:solidFill>
                  <a:srgbClr val="002060"/>
                </a:solidFill>
                <a:ea typeface="宋体" panose="02010600030101010101" pitchFamily="2" charset="-122"/>
                <a:sym typeface="+mn-ea"/>
              </a:rPr>
              <a:t>Cavers(1972):</a:t>
            </a:r>
            <a:endParaRPr lang="zh-CN" altLang="en-US" dirty="0">
              <a:solidFill>
                <a:srgbClr val="002060"/>
              </a:solidFill>
              <a:ea typeface="宋体" panose="02010600030101010101" pitchFamily="2" charset="-122"/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02060"/>
                </a:solidFill>
                <a:ea typeface="宋体" panose="02010600030101010101" pitchFamily="2" charset="-122"/>
              </a:rPr>
              <a:t> 自适应编码调制：</a:t>
            </a:r>
            <a:r>
              <a:rPr lang="en-US" altLang="zh-CN" dirty="0">
                <a:solidFill>
                  <a:srgbClr val="002060"/>
                </a:solidFill>
              </a:rPr>
              <a:t>Alamouti (1994)</a:t>
            </a:r>
            <a:r>
              <a:rPr lang="zh-CN" altLang="en-US" dirty="0">
                <a:solidFill>
                  <a:srgbClr val="002060"/>
                </a:solidFill>
                <a:ea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2060"/>
                </a:solidFill>
                <a:ea typeface="宋体" panose="02010600030101010101" pitchFamily="2" charset="-122"/>
              </a:rPr>
              <a:t>Goldsmith(1998)</a:t>
            </a:r>
          </a:p>
          <a:p>
            <a:pPr eaLnBrk="1" latinLnBrk="0" hangingPunct="1">
              <a:lnSpc>
                <a:spcPct val="200000"/>
              </a:lnSpc>
              <a:spcBef>
                <a:spcPts val="0"/>
              </a:spcBef>
            </a:pPr>
            <a:endParaRPr lang="zh-CN" altLang="en-US" dirty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96657" y="4456643"/>
            <a:ext cx="7773199" cy="288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2060"/>
                </a:solidFill>
              </a:rPr>
              <a:t>发送端通过反馈信道获得</a:t>
            </a:r>
            <a:r>
              <a:rPr lang="en-US" altLang="zh-CN" sz="1600" dirty="0">
                <a:solidFill>
                  <a:srgbClr val="002060"/>
                </a:solidFill>
              </a:rPr>
              <a:t>SNR</a:t>
            </a:r>
            <a:r>
              <a:rPr lang="zh-CN" altLang="en-US" sz="1600" dirty="0">
                <a:solidFill>
                  <a:srgbClr val="002060"/>
                </a:solidFill>
                <a:ea typeface="宋体" panose="02010600030101010101" pitchFamily="2" charset="-122"/>
              </a:rPr>
              <a:t>，选择格型编码调制方案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1411605" y="5086985"/>
            <a:ext cx="2178050" cy="50038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符号反馈调整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1412240" y="6081395"/>
            <a:ext cx="2178050" cy="50038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动态范围要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230755" y="5645785"/>
            <a:ext cx="540385" cy="4356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</a:p>
        </p:txBody>
      </p:sp>
      <p:sp>
        <p:nvSpPr>
          <p:cNvPr id="16" name="右箭头 15"/>
          <p:cNvSpPr/>
          <p:nvPr/>
        </p:nvSpPr>
        <p:spPr>
          <a:xfrm>
            <a:off x="4208145" y="5745480"/>
            <a:ext cx="536575" cy="12763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5354320" y="5091430"/>
            <a:ext cx="2178050" cy="50038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以实际实现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5146040" y="6081395"/>
            <a:ext cx="2595245" cy="50038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获得理论容量上界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172835" y="5645785"/>
            <a:ext cx="540385" cy="4356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频谱决策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944880" y="1312545"/>
            <a:ext cx="63500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pectrum Sharing for Multi-Hop Networking with cognitive radio 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1922" y="1938277"/>
            <a:ext cx="7349505" cy="43197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66"/>
                </a:solidFill>
                <a:ea typeface="宋体" panose="02010600030101010101" pitchFamily="2" charset="-122"/>
              </a:rPr>
              <a:t>解决了问题：</a:t>
            </a:r>
            <a:endParaRPr lang="zh-CN" altLang="en-US" dirty="0">
              <a:solidFill>
                <a:srgbClr val="000066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44880" y="2779998"/>
            <a:ext cx="731121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8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5257" y="2886223"/>
            <a:ext cx="63500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讨论研究了多跳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CR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网络中的基本理论性能界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/>
          <p:nvPr/>
        </p:nvSpPr>
        <p:spPr>
          <a:xfrm>
            <a:off x="502315" y="420659"/>
            <a:ext cx="8009004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742950" indent="-742950" algn="ctr">
              <a:buClr>
                <a:srgbClr val="002060"/>
              </a:buClr>
            </a:pPr>
            <a:r>
              <a:rPr lang="zh-CN" altLang="en-US" sz="4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战术网内部频谱共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18" name="文本框 17"/>
          <p:cNvSpPr txBox="1"/>
          <p:nvPr/>
        </p:nvSpPr>
        <p:spPr>
          <a:xfrm>
            <a:off x="715010" y="153416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不同节点的可用频带集合不同，每个可用频带大小不一致</a:t>
            </a:r>
            <a:r>
              <a:rPr 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2150745" y="4351020"/>
          <a:ext cx="154749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4" imgW="1515745" imgH="641985" progId="Equation.DSMT4">
                  <p:embed/>
                </p:oleObj>
              </mc:Choice>
              <mc:Fallback>
                <p:oleObj r:id="rId4" imgW="1515745" imgH="64198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0745" y="4351020"/>
                        <a:ext cx="154749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77875" y="4544060"/>
            <a:ext cx="635000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对于频带</a:t>
            </a:r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m                          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，一共               个子带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9925" y="1846580"/>
            <a:ext cx="5264150" cy="235013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77961" y="876169"/>
            <a:ext cx="7349505" cy="4756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 anchor="ctr">
            <a:spAutoFit/>
          </a:bodyPr>
          <a:lstStyle/>
          <a:p>
            <a:pPr marL="457200" indent="-457200">
              <a:lnSpc>
                <a:spcPct val="125000"/>
              </a:lnSpc>
              <a:spcBef>
                <a:spcPts val="0"/>
              </a:spcBef>
              <a:buClr>
                <a:srgbClr val="000066"/>
              </a:buClr>
              <a:buSzPct val="9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66"/>
                </a:solidFill>
                <a:ea typeface="宋体" panose="02010600030101010101" pitchFamily="2" charset="-122"/>
              </a:rPr>
              <a:t>频谱共享与子带划分模型</a:t>
            </a:r>
          </a:p>
        </p:txBody>
      </p:sp>
      <p:graphicFrame>
        <p:nvGraphicFramePr>
          <p:cNvPr id="17" name="对象 16"/>
          <p:cNvGraphicFramePr/>
          <p:nvPr/>
        </p:nvGraphicFramePr>
        <p:xfrm>
          <a:off x="4534535" y="4350385"/>
          <a:ext cx="899795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7" imgW="822960" imgH="549275" progId="Equation.DSMT4">
                  <p:embed/>
                </p:oleObj>
              </mc:Choice>
              <mc:Fallback>
                <p:oleObj r:id="rId7" imgW="822960" imgH="549275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4535" y="4350385"/>
                        <a:ext cx="899795" cy="699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1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7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1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20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1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6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7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8</TotalTime>
  <Words>1742</Words>
  <Application>Microsoft Office PowerPoint</Application>
  <PresentationFormat>全屏显示(4:3)</PresentationFormat>
  <Paragraphs>358</Paragraphs>
  <Slides>3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8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82" baseType="lpstr">
      <vt:lpstr>Times-Roman</vt:lpstr>
      <vt:lpstr>黑体</vt:lpstr>
      <vt:lpstr>宋体</vt:lpstr>
      <vt:lpstr>Arial</vt:lpstr>
      <vt:lpstr>Cambria Math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16_Blueprint</vt:lpstr>
      <vt:lpstr>17_Blueprint</vt:lpstr>
      <vt:lpstr>18_Blueprint</vt:lpstr>
      <vt:lpstr>19_Blueprint</vt:lpstr>
      <vt:lpstr>20_Blueprint</vt:lpstr>
      <vt:lpstr>1_Blueprint</vt:lpstr>
      <vt:lpstr>3_Blueprint</vt:lpstr>
      <vt:lpstr>4_Blueprint</vt:lpstr>
      <vt:lpstr>6_Blueprint</vt:lpstr>
      <vt:lpstr>5_Blueprint</vt:lpstr>
      <vt:lpstr>7_Blueprint</vt:lpstr>
      <vt:lpstr>正文</vt:lpstr>
      <vt:lpstr>8_Blueprint</vt:lpstr>
      <vt:lpstr>9_Blueprint</vt:lpstr>
      <vt:lpstr>Microsoft Visio 绘图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yy</cp:lastModifiedBy>
  <cp:revision>4700</cp:revision>
  <cp:lastPrinted>2012-06-01T03:58:00Z</cp:lastPrinted>
  <dcterms:created xsi:type="dcterms:W3CDTF">2019-01-16T03:02:00Z</dcterms:created>
  <dcterms:modified xsi:type="dcterms:W3CDTF">2019-06-01T13:37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